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</p:sldIdLst>
  <p:sldSz cx="12192000" cy="6858000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68" autoAdjust="0"/>
    <p:restoredTop sz="94660"/>
  </p:normalViewPr>
  <p:slideViewPr>
    <p:cSldViewPr snapToGrid="0">
      <p:cViewPr varScale="1">
        <p:scale>
          <a:sx n="88" d="100"/>
          <a:sy n="88" d="100"/>
        </p:scale>
        <p:origin x="120" y="6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3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1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11.wmf"/><Relationship Id="rId5" Type="http://schemas.openxmlformats.org/officeDocument/2006/relationships/image" Target="../media/image21.wmf"/><Relationship Id="rId15" Type="http://schemas.openxmlformats.org/officeDocument/2006/relationships/image" Target="../media/image15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11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10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9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6.wmf"/><Relationship Id="rId3" Type="http://schemas.openxmlformats.org/officeDocument/2006/relationships/image" Target="../media/image11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10.wmf"/><Relationship Id="rId16" Type="http://schemas.openxmlformats.org/officeDocument/2006/relationships/image" Target="../media/image45.wmf"/><Relationship Id="rId20" Type="http://schemas.openxmlformats.org/officeDocument/2006/relationships/image" Target="../media/image48.wmf"/><Relationship Id="rId1" Type="http://schemas.openxmlformats.org/officeDocument/2006/relationships/image" Target="../media/image9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44.wmf"/><Relationship Id="rId10" Type="http://schemas.openxmlformats.org/officeDocument/2006/relationships/image" Target="../media/image32.wmf"/><Relationship Id="rId19" Type="http://schemas.openxmlformats.org/officeDocument/2006/relationships/image" Target="../media/image47.wmf"/><Relationship Id="rId4" Type="http://schemas.openxmlformats.org/officeDocument/2006/relationships/image" Target="../media/image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26418-50F1-40EA-92AA-272A9469C8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C04E1A-1154-44BB-B974-F78F901A0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9865F-5E71-4F8D-B333-B83863A26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A7F130-8EB8-4CA8-96C3-002A20116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617FE3-EE9B-4442-80B9-5D57F085D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765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16F20-33F6-4F56-96B9-30E4ED8F4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A03608-457B-443F-AF05-9E4573CC13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72BAE4-C8FC-48E3-B57C-53A8FAB76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AF5A89-87E4-474C-A074-18AD5D790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6D03BF-DED1-4F15-BA94-EC0850654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222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D8BB99-BF84-4585-87C6-5F35B86F6F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D85CEA5-F1C9-4A7E-B826-9D16F2D502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59E24B-E149-4556-A731-3DDA43B678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9B5ECC-0069-4502-BAE3-5C843DA5D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FAB8DC-48A0-4EC3-8DB4-5FA1BF3E3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310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4F7979-D8DC-4F94-B2D4-D5C374B7F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D5C30E-CBDC-4898-8231-DEAE33AB03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274129-698C-4696-A8B7-EDC2910809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C84950-A430-400D-9C64-928429257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A60EC8-557D-4C1B-91E6-04B44BADA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524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4CC90-9B0F-4CA5-853E-E01FA77EEB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3183B2-E2DB-44A5-8BBA-2035352DD7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B29173-DD43-411A-B0AC-1778AEBB1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DAE5B2-D0BF-4D09-A0C9-1AFFA5C47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7B7185-EAB3-4A72-BAE9-B69215665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041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C448F-D6C2-4279-875E-86C432FA1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9C0E18-DCF6-4323-9FB5-E8FFE2E1338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2B65AA-9D0F-4C86-8068-71DCE2AF80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27F4DF-5716-49AB-8039-AB064B524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7B0EEE-9F7A-4BE8-B301-694F0C72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9418AE-128D-4B3B-BBB5-E234DDFEB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66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9AFB9-E6BD-4C97-AB06-FC3739E12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CF00BE-5472-442E-90A6-85EDD6644B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D844D2-44D1-436B-A1E1-CF32E491E6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BFF594-4D4D-4C19-91DA-1CD3AD1ED3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D7835D-2DBF-4175-A78B-AE2CAD2DA3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1A95219-779E-494F-A789-717698FE0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348481-1669-4A0E-9FDC-DCDBF4EC3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6CBF111-B06C-49D8-9755-02D8F079B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086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AFFD5-A3CC-4340-BD5E-F66811DFD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FEC098-AB69-4CAC-A897-DF4F149190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7D1245-A86B-47C9-80A7-EABF36717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E61E7B-45DF-4A5F-87C9-8FF181A3A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407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3D8864B-D4FE-49EB-A4FA-00723D306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6F4DFB-C274-4539-BF25-2BE3CE329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4A021C-3E8E-40C8-AD3E-1593ABEF2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239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7691B-0A7E-42B2-9DF3-06847CCE8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4A2F1-4EB1-4FDE-9D35-5DFAFBCF66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BC2963-738E-4CE7-A099-64C1C4F5CE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D6799B-1431-43D4-942E-B52142D25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114018-B985-48C2-82EC-AF4A4F706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45F832-96FC-4E57-9424-6C6A7940F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186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B6A21-7D1F-4D0E-B22B-6EA2979370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DBA51AB-263F-4DDF-A1B7-5902120727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5BAEED-0E1A-4F73-AE3E-F7DF18D6C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DBF474-76FA-4263-8E3D-8556977C4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FE413C-69D7-4542-B65D-B4222F124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647FE6-AC76-4932-A93D-4C7D90332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44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7DF8AC-B7A0-4524-9488-18B98C79C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186FF5-7475-437D-A865-9F4590F3F8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55BA6D-5E19-4762-9D4E-2F0C3A5AD0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1D65A-66AA-4F34-A4B6-9A8E86434DB9}" type="datetimeFigureOut">
              <a:rPr lang="en-US" smtClean="0"/>
              <a:t>8/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8BF00B-ABC1-4BF8-BE51-8862ED08E1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B5031-4093-4ABB-8664-3BB04ABD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22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13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40.bin"/><Relationship Id="rId39" Type="http://schemas.openxmlformats.org/officeDocument/2006/relationships/oleObject" Target="../embeddings/oleObject51.bin"/><Relationship Id="rId21" Type="http://schemas.openxmlformats.org/officeDocument/2006/relationships/oleObject" Target="../embeddings/oleObject37.bin"/><Relationship Id="rId34" Type="http://schemas.openxmlformats.org/officeDocument/2006/relationships/oleObject" Target="../embeddings/oleObject46.bin"/><Relationship Id="rId42" Type="http://schemas.openxmlformats.org/officeDocument/2006/relationships/oleObject" Target="../embeddings/oleObject53.bin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57.bin"/><Relationship Id="rId55" Type="http://schemas.openxmlformats.org/officeDocument/2006/relationships/image" Target="../media/image43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5.bin"/><Relationship Id="rId38" Type="http://schemas.openxmlformats.org/officeDocument/2006/relationships/oleObject" Target="../embeddings/oleObject50.bin"/><Relationship Id="rId46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image" Target="../media/image35.wmf"/><Relationship Id="rId41" Type="http://schemas.openxmlformats.org/officeDocument/2006/relationships/image" Target="../media/image36.wmf"/><Relationship Id="rId54" Type="http://schemas.openxmlformats.org/officeDocument/2006/relationships/oleObject" Target="../embeddings/oleObject5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44.bin"/><Relationship Id="rId37" Type="http://schemas.openxmlformats.org/officeDocument/2006/relationships/oleObject" Target="../embeddings/oleObject49.bin"/><Relationship Id="rId40" Type="http://schemas.openxmlformats.org/officeDocument/2006/relationships/oleObject" Target="../embeddings/oleObject52.bin"/><Relationship Id="rId45" Type="http://schemas.openxmlformats.org/officeDocument/2006/relationships/image" Target="../media/image38.wmf"/><Relationship Id="rId53" Type="http://schemas.openxmlformats.org/officeDocument/2006/relationships/image" Target="../media/image4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8.bin"/><Relationship Id="rId49" Type="http://schemas.openxmlformats.org/officeDocument/2006/relationships/image" Target="../media/image40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3.bin"/><Relationship Id="rId44" Type="http://schemas.openxmlformats.org/officeDocument/2006/relationships/oleObject" Target="../embeddings/oleObject54.bin"/><Relationship Id="rId52" Type="http://schemas.openxmlformats.org/officeDocument/2006/relationships/oleObject" Target="../embeddings/oleObject58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42.bin"/><Relationship Id="rId35" Type="http://schemas.openxmlformats.org/officeDocument/2006/relationships/oleObject" Target="../embeddings/oleObject47.bin"/><Relationship Id="rId43" Type="http://schemas.openxmlformats.org/officeDocument/2006/relationships/image" Target="../media/image37.wmf"/><Relationship Id="rId48" Type="http://schemas.openxmlformats.org/officeDocument/2006/relationships/oleObject" Target="../embeddings/oleObject56.bin"/><Relationship Id="rId8" Type="http://schemas.openxmlformats.org/officeDocument/2006/relationships/image" Target="../media/image11.wmf"/><Relationship Id="rId51" Type="http://schemas.openxmlformats.org/officeDocument/2006/relationships/image" Target="../media/image41.wmf"/><Relationship Id="rId3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68.bin"/><Relationship Id="rId39" Type="http://schemas.openxmlformats.org/officeDocument/2006/relationships/oleObject" Target="../embeddings/oleObject79.bin"/><Relationship Id="rId21" Type="http://schemas.openxmlformats.org/officeDocument/2006/relationships/oleObject" Target="../embeddings/oleObject65.bin"/><Relationship Id="rId34" Type="http://schemas.openxmlformats.org/officeDocument/2006/relationships/oleObject" Target="../embeddings/oleObject74.bin"/><Relationship Id="rId42" Type="http://schemas.openxmlformats.org/officeDocument/2006/relationships/oleObject" Target="../embeddings/oleObject81.bin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85.bin"/><Relationship Id="rId55" Type="http://schemas.openxmlformats.org/officeDocument/2006/relationships/image" Target="../media/image43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3.bin"/><Relationship Id="rId38" Type="http://schemas.openxmlformats.org/officeDocument/2006/relationships/oleObject" Target="../embeddings/oleObject78.bin"/><Relationship Id="rId46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image" Target="../media/image35.wmf"/><Relationship Id="rId41" Type="http://schemas.openxmlformats.org/officeDocument/2006/relationships/image" Target="../media/image36.wmf"/><Relationship Id="rId54" Type="http://schemas.openxmlformats.org/officeDocument/2006/relationships/oleObject" Target="../embeddings/oleObject8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72.bin"/><Relationship Id="rId37" Type="http://schemas.openxmlformats.org/officeDocument/2006/relationships/oleObject" Target="../embeddings/oleObject77.bin"/><Relationship Id="rId40" Type="http://schemas.openxmlformats.org/officeDocument/2006/relationships/oleObject" Target="../embeddings/oleObject80.bin"/><Relationship Id="rId45" Type="http://schemas.openxmlformats.org/officeDocument/2006/relationships/image" Target="../media/image45.wmf"/><Relationship Id="rId53" Type="http://schemas.openxmlformats.org/officeDocument/2006/relationships/image" Target="../media/image48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6.bin"/><Relationship Id="rId49" Type="http://schemas.openxmlformats.org/officeDocument/2006/relationships/image" Target="../media/image46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1.bin"/><Relationship Id="rId44" Type="http://schemas.openxmlformats.org/officeDocument/2006/relationships/oleObject" Target="../embeddings/oleObject82.bin"/><Relationship Id="rId52" Type="http://schemas.openxmlformats.org/officeDocument/2006/relationships/oleObject" Target="../embeddings/oleObject8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70.bin"/><Relationship Id="rId35" Type="http://schemas.openxmlformats.org/officeDocument/2006/relationships/oleObject" Target="../embeddings/oleObject75.bin"/><Relationship Id="rId43" Type="http://schemas.openxmlformats.org/officeDocument/2006/relationships/image" Target="../media/image44.wmf"/><Relationship Id="rId48" Type="http://schemas.openxmlformats.org/officeDocument/2006/relationships/oleObject" Target="../embeddings/oleObject84.bin"/><Relationship Id="rId56" Type="http://schemas.openxmlformats.org/officeDocument/2006/relationships/oleObject" Target="../embeddings/oleObject88.bin"/><Relationship Id="rId8" Type="http://schemas.openxmlformats.org/officeDocument/2006/relationships/image" Target="../media/image11.wmf"/><Relationship Id="rId51" Type="http://schemas.openxmlformats.org/officeDocument/2006/relationships/image" Target="../media/image47.wmf"/><Relationship Id="rId3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7580587-0853-4FC0-BAC9-3A03406D4145}"/>
              </a:ext>
            </a:extLst>
          </p:cNvPr>
          <p:cNvCxnSpPr>
            <a:cxnSpLocks/>
          </p:cNvCxnSpPr>
          <p:nvPr/>
        </p:nvCxnSpPr>
        <p:spPr>
          <a:xfrm flipV="1">
            <a:off x="5170712" y="4354286"/>
            <a:ext cx="4043626" cy="21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D24DFFD-7FA6-4BE0-A1E0-9203DBAA2677}"/>
              </a:ext>
            </a:extLst>
          </p:cNvPr>
          <p:cNvCxnSpPr>
            <a:cxnSpLocks/>
          </p:cNvCxnSpPr>
          <p:nvPr/>
        </p:nvCxnSpPr>
        <p:spPr>
          <a:xfrm flipH="1" flipV="1">
            <a:off x="5170712" y="2518117"/>
            <a:ext cx="2" cy="183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9DFD7BBC-97DE-40CB-8CD6-FF47CDD428F5}"/>
              </a:ext>
            </a:extLst>
          </p:cNvPr>
          <p:cNvSpPr/>
          <p:nvPr/>
        </p:nvSpPr>
        <p:spPr>
          <a:xfrm>
            <a:off x="8784926" y="1447960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18DB5CD-AAB8-4A35-91D8-A7D8C6131396}"/>
              </a:ext>
            </a:extLst>
          </p:cNvPr>
          <p:cNvCxnSpPr>
            <a:cxnSpLocks/>
          </p:cNvCxnSpPr>
          <p:nvPr/>
        </p:nvCxnSpPr>
        <p:spPr>
          <a:xfrm flipH="1">
            <a:off x="8487884" y="1561466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11ED12-31E2-498D-A936-72F76B4BAFBC}"/>
              </a:ext>
            </a:extLst>
          </p:cNvPr>
          <p:cNvCxnSpPr/>
          <p:nvPr/>
        </p:nvCxnSpPr>
        <p:spPr>
          <a:xfrm flipH="1">
            <a:off x="4826558" y="4354286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200A734-EABB-4AB9-8D52-757E5B00ABB0}"/>
              </a:ext>
            </a:extLst>
          </p:cNvPr>
          <p:cNvCxnSpPr>
            <a:cxnSpLocks/>
          </p:cNvCxnSpPr>
          <p:nvPr/>
        </p:nvCxnSpPr>
        <p:spPr>
          <a:xfrm rot="10800000" flipH="1">
            <a:off x="5170714" y="3678702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898AA95-187B-4D43-948A-FAC411E55964}"/>
              </a:ext>
            </a:extLst>
          </p:cNvPr>
          <p:cNvCxnSpPr>
            <a:cxnSpLocks/>
          </p:cNvCxnSpPr>
          <p:nvPr/>
        </p:nvCxnSpPr>
        <p:spPr>
          <a:xfrm>
            <a:off x="5170712" y="4354286"/>
            <a:ext cx="165082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F0FBF64-57F2-4C63-B151-9627B5828009}"/>
              </a:ext>
            </a:extLst>
          </p:cNvPr>
          <p:cNvCxnSpPr>
            <a:cxnSpLocks/>
          </p:cNvCxnSpPr>
          <p:nvPr/>
        </p:nvCxnSpPr>
        <p:spPr>
          <a:xfrm flipV="1">
            <a:off x="5212181" y="4077587"/>
            <a:ext cx="1277311" cy="29837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EFE86E6-3B25-42A1-BCA5-962118954B9C}"/>
              </a:ext>
            </a:extLst>
          </p:cNvPr>
          <p:cNvCxnSpPr>
            <a:cxnSpLocks/>
          </p:cNvCxnSpPr>
          <p:nvPr/>
        </p:nvCxnSpPr>
        <p:spPr>
          <a:xfrm>
            <a:off x="3615397" y="3847515"/>
            <a:ext cx="5711483" cy="1845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C3E4E43-23B6-46D0-8317-921F9A063D4C}"/>
              </a:ext>
            </a:extLst>
          </p:cNvPr>
          <p:cNvCxnSpPr>
            <a:cxnSpLocks/>
          </p:cNvCxnSpPr>
          <p:nvPr/>
        </p:nvCxnSpPr>
        <p:spPr>
          <a:xfrm>
            <a:off x="5185788" y="4367180"/>
            <a:ext cx="1081573" cy="351706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FC04D38-8F49-423D-B76D-11359F0B22A0}"/>
              </a:ext>
            </a:extLst>
          </p:cNvPr>
          <p:cNvCxnSpPr/>
          <p:nvPr/>
        </p:nvCxnSpPr>
        <p:spPr>
          <a:xfrm>
            <a:off x="7870371" y="5219114"/>
            <a:ext cx="851598" cy="29542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D89383D-0198-4FF0-803A-5A697D93BE65}"/>
              </a:ext>
            </a:extLst>
          </p:cNvPr>
          <p:cNvCxnSpPr>
            <a:cxnSpLocks/>
          </p:cNvCxnSpPr>
          <p:nvPr/>
        </p:nvCxnSpPr>
        <p:spPr>
          <a:xfrm flipH="1">
            <a:off x="4023361" y="4360732"/>
            <a:ext cx="1170768" cy="968253"/>
          </a:xfrm>
          <a:prstGeom prst="line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67A1635-6AF4-447C-AF3D-34CBB972CA7A}"/>
              </a:ext>
            </a:extLst>
          </p:cNvPr>
          <p:cNvCxnSpPr>
            <a:cxnSpLocks/>
          </p:cNvCxnSpPr>
          <p:nvPr/>
        </p:nvCxnSpPr>
        <p:spPr>
          <a:xfrm flipV="1">
            <a:off x="5170712" y="1492932"/>
            <a:ext cx="3684976" cy="28613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DDD6361-3D66-4035-AD22-A35D8DA63E05}"/>
              </a:ext>
            </a:extLst>
          </p:cNvPr>
          <p:cNvCxnSpPr>
            <a:cxnSpLocks/>
          </p:cNvCxnSpPr>
          <p:nvPr/>
        </p:nvCxnSpPr>
        <p:spPr>
          <a:xfrm flipV="1">
            <a:off x="5170712" y="3385474"/>
            <a:ext cx="1257987" cy="96881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159D9A2-27CC-4F2F-B3D4-22186B91E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51176"/>
              </p:ext>
            </p:extLst>
          </p:nvPr>
        </p:nvGraphicFramePr>
        <p:xfrm>
          <a:off x="4819227" y="4906136"/>
          <a:ext cx="4206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9227" y="4906136"/>
                        <a:ext cx="4206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1DE1ADE-77D3-47AD-B4C9-511428FEE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68096"/>
              </p:ext>
            </p:extLst>
          </p:nvPr>
        </p:nvGraphicFramePr>
        <p:xfrm>
          <a:off x="8335738" y="2167200"/>
          <a:ext cx="422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5738" y="2167200"/>
                        <a:ext cx="4222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7A5B9F2-9C7B-4ADD-8EF7-7ED6F7DC1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36678"/>
              </p:ext>
            </p:extLst>
          </p:nvPr>
        </p:nvGraphicFramePr>
        <p:xfrm>
          <a:off x="4804197" y="3258950"/>
          <a:ext cx="6683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4197" y="3258950"/>
                        <a:ext cx="66833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6ECCECF-98F5-440D-9700-1DE5FED6E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18327"/>
              </p:ext>
            </p:extLst>
          </p:nvPr>
        </p:nvGraphicFramePr>
        <p:xfrm>
          <a:off x="5813475" y="2742463"/>
          <a:ext cx="8048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3475" y="2742463"/>
                        <a:ext cx="8048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340FDCF-4962-4A2B-8CFA-33D26517D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69654"/>
              </p:ext>
            </p:extLst>
          </p:nvPr>
        </p:nvGraphicFramePr>
        <p:xfrm>
          <a:off x="6833122" y="3806050"/>
          <a:ext cx="421193" cy="63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3122" y="3806050"/>
                        <a:ext cx="421193" cy="63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EC641A4-6A03-4F30-B55E-B6CDAA857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04003"/>
              </p:ext>
            </p:extLst>
          </p:nvPr>
        </p:nvGraphicFramePr>
        <p:xfrm>
          <a:off x="8240862" y="4853720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40862" y="4853720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52E31AE-F9F4-4E00-B6C1-052271139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88763"/>
              </p:ext>
            </p:extLst>
          </p:nvPr>
        </p:nvGraphicFramePr>
        <p:xfrm>
          <a:off x="6701364" y="3146733"/>
          <a:ext cx="2168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" name="Equation" r:id="rId15" imgW="787320" imgH="266400" progId="Equation.DSMT4">
                  <p:embed/>
                </p:oleObj>
              </mc:Choice>
              <mc:Fallback>
                <p:oleObj name="Equation" r:id="rId15" imgW="787320" imgH="266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01364" y="3146733"/>
                        <a:ext cx="21685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3E8D9AB-D5D6-4C04-A018-805CB5466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1623"/>
              </p:ext>
            </p:extLst>
          </p:nvPr>
        </p:nvGraphicFramePr>
        <p:xfrm>
          <a:off x="5655577" y="4506301"/>
          <a:ext cx="5286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340FDCF-4962-4A2B-8CFA-33D26517D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5577" y="4506301"/>
                        <a:ext cx="5286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0C02876-C2C1-4259-8CAC-07DD7897E36A}"/>
              </a:ext>
            </a:extLst>
          </p:cNvPr>
          <p:cNvCxnSpPr>
            <a:cxnSpLocks/>
          </p:cNvCxnSpPr>
          <p:nvPr/>
        </p:nvCxnSpPr>
        <p:spPr>
          <a:xfrm>
            <a:off x="5515849" y="3719332"/>
            <a:ext cx="1011024" cy="345363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B7C390FF-C000-4BD7-8E65-1EC803A7F2BC}"/>
              </a:ext>
            </a:extLst>
          </p:cNvPr>
          <p:cNvCxnSpPr>
            <a:cxnSpLocks/>
          </p:cNvCxnSpPr>
          <p:nvPr/>
        </p:nvCxnSpPr>
        <p:spPr>
          <a:xfrm flipH="1">
            <a:off x="6166650" y="4335775"/>
            <a:ext cx="697765" cy="4094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B1C03563-C77E-4340-987D-3660DDE3BC76}"/>
              </a:ext>
            </a:extLst>
          </p:cNvPr>
          <p:cNvCxnSpPr>
            <a:cxnSpLocks/>
          </p:cNvCxnSpPr>
          <p:nvPr/>
        </p:nvCxnSpPr>
        <p:spPr>
          <a:xfrm flipH="1">
            <a:off x="6487339" y="4056010"/>
            <a:ext cx="15722" cy="526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8559954-F06D-4472-98CD-295D87083C79}"/>
              </a:ext>
            </a:extLst>
          </p:cNvPr>
          <p:cNvCxnSpPr>
            <a:cxnSpLocks/>
            <a:stCxn id="76" idx="6"/>
          </p:cNvCxnSpPr>
          <p:nvPr/>
        </p:nvCxnSpPr>
        <p:spPr>
          <a:xfrm>
            <a:off x="5247576" y="4374810"/>
            <a:ext cx="1247624" cy="1936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12345162-032A-4E90-8388-CE45BD41B9CA}"/>
              </a:ext>
            </a:extLst>
          </p:cNvPr>
          <p:cNvCxnSpPr>
            <a:cxnSpLocks/>
          </p:cNvCxnSpPr>
          <p:nvPr/>
        </p:nvCxnSpPr>
        <p:spPr>
          <a:xfrm flipH="1">
            <a:off x="6202926" y="4032703"/>
            <a:ext cx="303810" cy="6923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A435B4A7-DA95-4C03-AC7C-B6D52F3AF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44177"/>
              </p:ext>
            </p:extLst>
          </p:nvPr>
        </p:nvGraphicFramePr>
        <p:xfrm>
          <a:off x="3720539" y="5091135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3E8D9AB-D5D6-4C04-A018-805CB5466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20539" y="5091135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335B049A-F7A8-4A73-A38C-2C417108D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28296"/>
              </p:ext>
            </p:extLst>
          </p:nvPr>
        </p:nvGraphicFramePr>
        <p:xfrm>
          <a:off x="5029571" y="1991252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29571" y="1991252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A543621F-9611-41D3-BDB2-2C66BED0B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68001"/>
              </p:ext>
            </p:extLst>
          </p:nvPr>
        </p:nvGraphicFramePr>
        <p:xfrm>
          <a:off x="9194492" y="4073298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94492" y="4073298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C269CFF6-E7F8-45FC-9A05-6BD9C5C5C36D}"/>
              </a:ext>
            </a:extLst>
          </p:cNvPr>
          <p:cNvCxnSpPr>
            <a:cxnSpLocks/>
            <a:stCxn id="42" idx="1"/>
          </p:cNvCxnSpPr>
          <p:nvPr/>
        </p:nvCxnSpPr>
        <p:spPr>
          <a:xfrm rot="10800000" flipV="1">
            <a:off x="6044590" y="3515033"/>
            <a:ext cx="656775" cy="676818"/>
          </a:xfrm>
          <a:prstGeom prst="bentConnector2">
            <a:avLst/>
          </a:prstGeom>
          <a:ln w="254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9CE5D921-2B4B-4B29-AD0E-B50B6EF5D554}"/>
              </a:ext>
            </a:extLst>
          </p:cNvPr>
          <p:cNvCxnSpPr>
            <a:cxnSpLocks/>
            <a:stCxn id="8" idx="7"/>
          </p:cNvCxnSpPr>
          <p:nvPr/>
        </p:nvCxnSpPr>
        <p:spPr>
          <a:xfrm>
            <a:off x="8887133" y="1467089"/>
            <a:ext cx="17536" cy="29000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3D332A33-1603-4ED7-B0FA-89B21EED2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01310"/>
              </p:ext>
            </p:extLst>
          </p:nvPr>
        </p:nvGraphicFramePr>
        <p:xfrm>
          <a:off x="8855688" y="2787866"/>
          <a:ext cx="423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855688" y="2787866"/>
                        <a:ext cx="4238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B3F338E8-5D89-4D59-87D5-8F82CCC59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10875"/>
              </p:ext>
            </p:extLst>
          </p:nvPr>
        </p:nvGraphicFramePr>
        <p:xfrm>
          <a:off x="8709318" y="1023259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709318" y="1023259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CC97FBCE-1B47-4D31-BD4C-AA2068619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29387"/>
              </p:ext>
            </p:extLst>
          </p:nvPr>
        </p:nvGraphicFramePr>
        <p:xfrm>
          <a:off x="4747540" y="3981149"/>
          <a:ext cx="4587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"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47540" y="3981149"/>
                        <a:ext cx="4587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>
            <a:extLst>
              <a:ext uri="{FF2B5EF4-FFF2-40B4-BE49-F238E27FC236}">
                <a16:creationId xmlns:a16="http://schemas.microsoft.com/office/drawing/2014/main" id="{6CD41C74-9D34-469D-8268-51C4CE272CD0}"/>
              </a:ext>
            </a:extLst>
          </p:cNvPr>
          <p:cNvSpPr/>
          <p:nvPr/>
        </p:nvSpPr>
        <p:spPr>
          <a:xfrm>
            <a:off x="5127833" y="4309499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77" name="Arc 76">
            <a:extLst>
              <a:ext uri="{FF2B5EF4-FFF2-40B4-BE49-F238E27FC236}">
                <a16:creationId xmlns:a16="http://schemas.microsoft.com/office/drawing/2014/main" id="{8C322F4D-0E9D-48C8-8B8B-0F5EBE5E4B15}"/>
              </a:ext>
            </a:extLst>
          </p:cNvPr>
          <p:cNvSpPr/>
          <p:nvPr/>
        </p:nvSpPr>
        <p:spPr>
          <a:xfrm>
            <a:off x="5814393" y="3644130"/>
            <a:ext cx="555175" cy="946192"/>
          </a:xfrm>
          <a:prstGeom prst="arc">
            <a:avLst>
              <a:gd name="adj1" fmla="val 16291098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EB874098-CDF1-451B-B224-6C5662111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9373"/>
              </p:ext>
            </p:extLst>
          </p:nvPr>
        </p:nvGraphicFramePr>
        <p:xfrm>
          <a:off x="6258920" y="3522051"/>
          <a:ext cx="387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58920" y="3522051"/>
                        <a:ext cx="3873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2F77356B-7833-4F33-9A33-1595EFF33C36}"/>
              </a:ext>
            </a:extLst>
          </p:cNvPr>
          <p:cNvCxnSpPr/>
          <p:nvPr/>
        </p:nvCxnSpPr>
        <p:spPr>
          <a:xfrm flipH="1">
            <a:off x="4252686" y="2104571"/>
            <a:ext cx="2014675" cy="40930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DE3B19AC-727F-4CBE-BB6A-35E488BDE21E}"/>
              </a:ext>
            </a:extLst>
          </p:cNvPr>
          <p:cNvCxnSpPr>
            <a:cxnSpLocks/>
          </p:cNvCxnSpPr>
          <p:nvPr/>
        </p:nvCxnSpPr>
        <p:spPr>
          <a:xfrm flipV="1">
            <a:off x="7589223" y="1506993"/>
            <a:ext cx="1257987" cy="968813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5CDE9111-4E6A-4947-93F2-0563C2EBA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87913"/>
              </p:ext>
            </p:extLst>
          </p:nvPr>
        </p:nvGraphicFramePr>
        <p:xfrm>
          <a:off x="7173913" y="1743075"/>
          <a:ext cx="5603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" name="Equation" r:id="rId33" imgW="203040" imgH="253800" progId="Equation.DSMT4">
                  <p:embed/>
                </p:oleObj>
              </mc:Choice>
              <mc:Fallback>
                <p:oleObj name="Equation" r:id="rId33" imgW="20304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173913" y="1743075"/>
                        <a:ext cx="5603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284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1A2636E-6B82-422A-A749-9F57C9325353}"/>
              </a:ext>
            </a:extLst>
          </p:cNvPr>
          <p:cNvCxnSpPr>
            <a:cxnSpLocks/>
          </p:cNvCxnSpPr>
          <p:nvPr/>
        </p:nvCxnSpPr>
        <p:spPr>
          <a:xfrm flipV="1">
            <a:off x="4214460" y="3357409"/>
            <a:ext cx="4043626" cy="21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07CAEBD-EB59-41C7-A1E6-A946D55C0758}"/>
              </a:ext>
            </a:extLst>
          </p:cNvPr>
          <p:cNvCxnSpPr>
            <a:cxnSpLocks/>
          </p:cNvCxnSpPr>
          <p:nvPr/>
        </p:nvCxnSpPr>
        <p:spPr>
          <a:xfrm flipH="1" flipV="1">
            <a:off x="4214460" y="1521240"/>
            <a:ext cx="2" cy="183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DAC6C8B0-1BB1-416F-B6EC-918AB8EF71CC}"/>
              </a:ext>
            </a:extLst>
          </p:cNvPr>
          <p:cNvSpPr/>
          <p:nvPr/>
        </p:nvSpPr>
        <p:spPr>
          <a:xfrm>
            <a:off x="7589368" y="1890344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5EA7F44-EB2D-4C22-927B-944CF7015C5D}"/>
              </a:ext>
            </a:extLst>
          </p:cNvPr>
          <p:cNvCxnSpPr/>
          <p:nvPr/>
        </p:nvCxnSpPr>
        <p:spPr>
          <a:xfrm flipH="1">
            <a:off x="3870306" y="3357409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332E7FC-D05B-4925-8381-F6092CB5F014}"/>
              </a:ext>
            </a:extLst>
          </p:cNvPr>
          <p:cNvCxnSpPr>
            <a:cxnSpLocks/>
          </p:cNvCxnSpPr>
          <p:nvPr/>
        </p:nvCxnSpPr>
        <p:spPr>
          <a:xfrm rot="10800000" flipH="1">
            <a:off x="4214462" y="2681825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B34E77C-FEDB-465D-B142-764F83441D8B}"/>
              </a:ext>
            </a:extLst>
          </p:cNvPr>
          <p:cNvCxnSpPr/>
          <p:nvPr/>
        </p:nvCxnSpPr>
        <p:spPr>
          <a:xfrm>
            <a:off x="4214460" y="3357409"/>
            <a:ext cx="241537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1D361-23FB-4D4B-AB29-42ECE99AF20C}"/>
              </a:ext>
            </a:extLst>
          </p:cNvPr>
          <p:cNvCxnSpPr>
            <a:cxnSpLocks/>
          </p:cNvCxnSpPr>
          <p:nvPr/>
        </p:nvCxnSpPr>
        <p:spPr>
          <a:xfrm>
            <a:off x="4255929" y="3379086"/>
            <a:ext cx="1138754" cy="109045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5602F2B-5E84-4F4C-8BF5-BA5A33BD854E}"/>
              </a:ext>
            </a:extLst>
          </p:cNvPr>
          <p:cNvCxnSpPr>
            <a:cxnSpLocks/>
          </p:cNvCxnSpPr>
          <p:nvPr/>
        </p:nvCxnSpPr>
        <p:spPr>
          <a:xfrm>
            <a:off x="3830040" y="3215389"/>
            <a:ext cx="4406423" cy="1440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567FF76-4B82-47E9-A342-79248E44395E}"/>
              </a:ext>
            </a:extLst>
          </p:cNvPr>
          <p:cNvCxnSpPr>
            <a:cxnSpLocks/>
          </p:cNvCxnSpPr>
          <p:nvPr/>
        </p:nvCxnSpPr>
        <p:spPr>
          <a:xfrm>
            <a:off x="4229536" y="3370303"/>
            <a:ext cx="1503024" cy="48654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28B5B97-6A3E-416A-ADD5-3988C6CF4A2B}"/>
              </a:ext>
            </a:extLst>
          </p:cNvPr>
          <p:cNvCxnSpPr/>
          <p:nvPr/>
        </p:nvCxnSpPr>
        <p:spPr>
          <a:xfrm>
            <a:off x="6914119" y="4222237"/>
            <a:ext cx="851598" cy="29542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6849D59-D93C-4FC8-AEB5-07CC2311E404}"/>
              </a:ext>
            </a:extLst>
          </p:cNvPr>
          <p:cNvCxnSpPr>
            <a:cxnSpLocks/>
          </p:cNvCxnSpPr>
          <p:nvPr/>
        </p:nvCxnSpPr>
        <p:spPr>
          <a:xfrm flipH="1">
            <a:off x="3067109" y="3363855"/>
            <a:ext cx="1170768" cy="968253"/>
          </a:xfrm>
          <a:prstGeom prst="line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ABD2CD4-3DBC-416B-AF2B-FA9A63484A29}"/>
              </a:ext>
            </a:extLst>
          </p:cNvPr>
          <p:cNvCxnSpPr>
            <a:endCxn id="6" idx="3"/>
          </p:cNvCxnSpPr>
          <p:nvPr/>
        </p:nvCxnSpPr>
        <p:spPr>
          <a:xfrm flipV="1">
            <a:off x="4214460" y="2001837"/>
            <a:ext cx="3392444" cy="1355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8A66475-00E1-4035-9E2C-11DE24978D3C}"/>
              </a:ext>
            </a:extLst>
          </p:cNvPr>
          <p:cNvCxnSpPr/>
          <p:nvPr/>
        </p:nvCxnSpPr>
        <p:spPr>
          <a:xfrm flipV="1">
            <a:off x="4214460" y="2632588"/>
            <a:ext cx="1778728" cy="72482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7450AE-F89A-4A4C-986C-93E1DB710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92856"/>
              </p:ext>
            </p:extLst>
          </p:nvPr>
        </p:nvGraphicFramePr>
        <p:xfrm>
          <a:off x="3288789" y="3743420"/>
          <a:ext cx="666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8789" y="3743420"/>
                        <a:ext cx="6667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B5CE25B-5FD8-4F59-8C1D-1CF66AED5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49313"/>
              </p:ext>
            </p:extLst>
          </p:nvPr>
        </p:nvGraphicFramePr>
        <p:xfrm>
          <a:off x="7826797" y="776155"/>
          <a:ext cx="422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1DE1ADE-77D3-47AD-B4C9-511428FEE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6797" y="776155"/>
                        <a:ext cx="4222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941C103-CFA8-430C-806D-C9A284649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63114"/>
              </p:ext>
            </p:extLst>
          </p:nvPr>
        </p:nvGraphicFramePr>
        <p:xfrm>
          <a:off x="4449687" y="2177055"/>
          <a:ext cx="422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7" imgW="152280" imgH="253800" progId="Equation.DSMT4">
                  <p:embed/>
                </p:oleObj>
              </mc:Choice>
              <mc:Fallback>
                <p:oleObj name="Equation" r:id="rId7" imgW="1522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7A5B9F2-9C7B-4ADD-8EF7-7ED6F7DC1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9687" y="2177055"/>
                        <a:ext cx="4222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E116A87-E7ED-48F7-8B44-C0D7BD143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13795"/>
              </p:ext>
            </p:extLst>
          </p:nvPr>
        </p:nvGraphicFramePr>
        <p:xfrm>
          <a:off x="5581051" y="2059397"/>
          <a:ext cx="8048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1051" y="2059397"/>
                        <a:ext cx="8048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B6AD2E0-9B9D-4468-81BB-88E0022C4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6578"/>
              </p:ext>
            </p:extLst>
          </p:nvPr>
        </p:nvGraphicFramePr>
        <p:xfrm>
          <a:off x="6096000" y="2797210"/>
          <a:ext cx="421193" cy="63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340FDCF-4962-4A2B-8CFA-33D26517D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2797210"/>
                        <a:ext cx="421193" cy="63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2E119B2-7FA7-4A76-A717-617416100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44317"/>
              </p:ext>
            </p:extLst>
          </p:nvPr>
        </p:nvGraphicFramePr>
        <p:xfrm>
          <a:off x="7284610" y="3856843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EC641A4-6A03-4F30-B55E-B6CDAA857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84610" y="3856843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BC8D12E-DC5A-4F34-8C0A-F62BDD12A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40059"/>
              </p:ext>
            </p:extLst>
          </p:nvPr>
        </p:nvGraphicFramePr>
        <p:xfrm>
          <a:off x="4419407" y="4638358"/>
          <a:ext cx="2168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15" imgW="787320" imgH="266400" progId="Equation.DSMT4">
                  <p:embed/>
                </p:oleObj>
              </mc:Choice>
              <mc:Fallback>
                <p:oleObj name="Equation" r:id="rId15" imgW="787320" imgH="2664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52E31AE-F9F4-4E00-B6C1-052271139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19407" y="4638358"/>
                        <a:ext cx="21685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2AE0C3A-09BD-460E-85EE-331B27A54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00042"/>
              </p:ext>
            </p:extLst>
          </p:nvPr>
        </p:nvGraphicFramePr>
        <p:xfrm>
          <a:off x="5414585" y="3272667"/>
          <a:ext cx="5286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3E8D9AB-D5D6-4C04-A018-805CB5466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4585" y="3272667"/>
                        <a:ext cx="5286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3B09DE-3648-430C-88E2-2018BB9DB620}"/>
              </a:ext>
            </a:extLst>
          </p:cNvPr>
          <p:cNvCxnSpPr/>
          <p:nvPr/>
        </p:nvCxnSpPr>
        <p:spPr>
          <a:xfrm flipH="1">
            <a:off x="5732560" y="3363855"/>
            <a:ext cx="897274" cy="500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88F6593-5CDF-4DDB-9910-5C16B8BBFDF7}"/>
              </a:ext>
            </a:extLst>
          </p:cNvPr>
          <p:cNvCxnSpPr>
            <a:cxnSpLocks/>
          </p:cNvCxnSpPr>
          <p:nvPr/>
        </p:nvCxnSpPr>
        <p:spPr>
          <a:xfrm flipH="1">
            <a:off x="5357684" y="3924886"/>
            <a:ext cx="2107" cy="56663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32B099C-B429-4E29-B29D-0B8CDFE4239B}"/>
              </a:ext>
            </a:extLst>
          </p:cNvPr>
          <p:cNvCxnSpPr>
            <a:cxnSpLocks/>
          </p:cNvCxnSpPr>
          <p:nvPr/>
        </p:nvCxnSpPr>
        <p:spPr>
          <a:xfrm>
            <a:off x="4217646" y="3420439"/>
            <a:ext cx="3122272" cy="1391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5853CFD-21D7-409D-9C23-A47E4171E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95433"/>
              </p:ext>
            </p:extLst>
          </p:nvPr>
        </p:nvGraphicFramePr>
        <p:xfrm>
          <a:off x="2764287" y="4094258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64287" y="4094258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21ED2CF-62C3-46A3-92E5-88B2E01D3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59908"/>
              </p:ext>
            </p:extLst>
          </p:nvPr>
        </p:nvGraphicFramePr>
        <p:xfrm>
          <a:off x="4073319" y="994375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335B049A-F7A8-4A73-A38C-2C417108D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73319" y="994375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21157AF-5AE1-4A29-BB86-5A32A0451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88642"/>
              </p:ext>
            </p:extLst>
          </p:nvPr>
        </p:nvGraphicFramePr>
        <p:xfrm>
          <a:off x="8238240" y="3076421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543621F-9611-41D3-BDB2-2C66BED0B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38240" y="3076421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29C73046-0DF6-4D78-BE22-D7535F3636A3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993679" y="4243909"/>
            <a:ext cx="1131425" cy="203494"/>
          </a:xfrm>
          <a:prstGeom prst="bentConnector3">
            <a:avLst/>
          </a:prstGeom>
          <a:ln w="254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F5B0717-B4DB-4A09-B18A-A977EC84EE57}"/>
              </a:ext>
            </a:extLst>
          </p:cNvPr>
          <p:cNvCxnSpPr>
            <a:stCxn id="6" idx="7"/>
          </p:cNvCxnSpPr>
          <p:nvPr/>
        </p:nvCxnSpPr>
        <p:spPr>
          <a:xfrm>
            <a:off x="7691575" y="1909473"/>
            <a:ext cx="19859" cy="1487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F880D04-DB25-49D4-A2DA-E8182A66F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10062"/>
              </p:ext>
            </p:extLst>
          </p:nvPr>
        </p:nvGraphicFramePr>
        <p:xfrm>
          <a:off x="7665398" y="2475283"/>
          <a:ext cx="423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3D332A33-1603-4ED7-B0FA-89B21EED2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65398" y="2475283"/>
                        <a:ext cx="4238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2729265-91C0-4E21-A26A-F90AF89BC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73742"/>
              </p:ext>
            </p:extLst>
          </p:nvPr>
        </p:nvGraphicFramePr>
        <p:xfrm>
          <a:off x="7279229" y="1603785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B3F338E8-5D89-4D59-87D5-8F82CCC59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79229" y="1603785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E0C4D33-81D2-4E07-9A6E-339D82C44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87011"/>
              </p:ext>
            </p:extLst>
          </p:nvPr>
        </p:nvGraphicFramePr>
        <p:xfrm>
          <a:off x="3791288" y="2984272"/>
          <a:ext cx="4587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CC97FBCE-1B47-4D31-BD4C-AA2068619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91288" y="2984272"/>
                        <a:ext cx="4587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CA984198-F906-424D-BEEE-976667E2123E}"/>
              </a:ext>
            </a:extLst>
          </p:cNvPr>
          <p:cNvSpPr/>
          <p:nvPr/>
        </p:nvSpPr>
        <p:spPr>
          <a:xfrm>
            <a:off x="4171581" y="3312622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654A49C6-AA9E-4E47-B31A-DA59CA4C27F4}"/>
              </a:ext>
            </a:extLst>
          </p:cNvPr>
          <p:cNvSpPr/>
          <p:nvPr/>
        </p:nvSpPr>
        <p:spPr>
          <a:xfrm>
            <a:off x="4412840" y="3151647"/>
            <a:ext cx="521466" cy="1759721"/>
          </a:xfrm>
          <a:prstGeom prst="arc">
            <a:avLst>
              <a:gd name="adj1" fmla="val 16291098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655C4E5C-C159-40FE-AB6D-70E1B455B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99567"/>
              </p:ext>
            </p:extLst>
          </p:nvPr>
        </p:nvGraphicFramePr>
        <p:xfrm>
          <a:off x="4798018" y="3069121"/>
          <a:ext cx="387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EB874098-CDF1-451B-B224-6C5662111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98018" y="3069121"/>
                        <a:ext cx="3873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FB18EC1-2F21-4A35-B633-F86C9282FB3A}"/>
              </a:ext>
            </a:extLst>
          </p:cNvPr>
          <p:cNvCxnSpPr>
            <a:cxnSpLocks/>
          </p:cNvCxnSpPr>
          <p:nvPr/>
        </p:nvCxnSpPr>
        <p:spPr>
          <a:xfrm rot="10800000" flipH="1">
            <a:off x="7629030" y="1304378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7691253-B11E-4E27-A618-0D320CEDF0EC}"/>
              </a:ext>
            </a:extLst>
          </p:cNvPr>
          <p:cNvCxnSpPr>
            <a:cxnSpLocks/>
          </p:cNvCxnSpPr>
          <p:nvPr/>
        </p:nvCxnSpPr>
        <p:spPr>
          <a:xfrm>
            <a:off x="3909626" y="4017684"/>
            <a:ext cx="1503024" cy="48654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18503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007BC1C-643C-4169-9D31-F7C849234E41}"/>
              </a:ext>
            </a:extLst>
          </p:cNvPr>
          <p:cNvCxnSpPr>
            <a:cxnSpLocks/>
            <a:endCxn id="51" idx="2"/>
          </p:cNvCxnSpPr>
          <p:nvPr/>
        </p:nvCxnSpPr>
        <p:spPr>
          <a:xfrm flipH="1" flipV="1">
            <a:off x="2181089" y="440675"/>
            <a:ext cx="2" cy="13386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2605285-4252-4E4F-9CDB-D43440649D54}"/>
              </a:ext>
            </a:extLst>
          </p:cNvPr>
          <p:cNvCxnSpPr>
            <a:cxnSpLocks/>
          </p:cNvCxnSpPr>
          <p:nvPr/>
        </p:nvCxnSpPr>
        <p:spPr>
          <a:xfrm>
            <a:off x="2181091" y="1779279"/>
            <a:ext cx="2612571" cy="10341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F6DD334-6F48-4EDB-84EE-041436039390}"/>
              </a:ext>
            </a:extLst>
          </p:cNvPr>
          <p:cNvCxnSpPr>
            <a:cxnSpLocks/>
          </p:cNvCxnSpPr>
          <p:nvPr/>
        </p:nvCxnSpPr>
        <p:spPr>
          <a:xfrm flipH="1">
            <a:off x="308747" y="1779279"/>
            <a:ext cx="1872344" cy="6041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5764358-049B-4781-9BA8-3C471C07CDDB}"/>
              </a:ext>
            </a:extLst>
          </p:cNvPr>
          <p:cNvCxnSpPr>
            <a:cxnSpLocks/>
          </p:cNvCxnSpPr>
          <p:nvPr/>
        </p:nvCxnSpPr>
        <p:spPr>
          <a:xfrm>
            <a:off x="2181091" y="1779279"/>
            <a:ext cx="1088570" cy="1632857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8F55C60-E56C-4E11-AB81-63162D602CFB}"/>
              </a:ext>
            </a:extLst>
          </p:cNvPr>
          <p:cNvCxnSpPr>
            <a:cxnSpLocks/>
          </p:cNvCxnSpPr>
          <p:nvPr/>
        </p:nvCxnSpPr>
        <p:spPr>
          <a:xfrm flipH="1">
            <a:off x="1027206" y="1779279"/>
            <a:ext cx="1153886" cy="707571"/>
          </a:xfrm>
          <a:prstGeom prst="line">
            <a:avLst/>
          </a:prstGeom>
          <a:ln w="1270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E42A0E7-54D2-4A74-B182-6423A45D76A7}"/>
              </a:ext>
            </a:extLst>
          </p:cNvPr>
          <p:cNvCxnSpPr>
            <a:cxnSpLocks/>
          </p:cNvCxnSpPr>
          <p:nvPr/>
        </p:nvCxnSpPr>
        <p:spPr>
          <a:xfrm flipH="1">
            <a:off x="3269662" y="2693679"/>
            <a:ext cx="1186544" cy="7184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CC7003A-90BD-4DC4-B461-864E6EECD5AD}"/>
              </a:ext>
            </a:extLst>
          </p:cNvPr>
          <p:cNvCxnSpPr>
            <a:cxnSpLocks/>
          </p:cNvCxnSpPr>
          <p:nvPr/>
        </p:nvCxnSpPr>
        <p:spPr>
          <a:xfrm>
            <a:off x="1016321" y="2492293"/>
            <a:ext cx="2253340" cy="919843"/>
          </a:xfrm>
          <a:prstGeom prst="straightConnector1">
            <a:avLst/>
          </a:prstGeom>
          <a:ln w="3175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09DD9FC-575C-46A5-9114-2B0FC230A3EE}"/>
              </a:ext>
            </a:extLst>
          </p:cNvPr>
          <p:cNvCxnSpPr/>
          <p:nvPr/>
        </p:nvCxnSpPr>
        <p:spPr>
          <a:xfrm>
            <a:off x="2181091" y="1779279"/>
            <a:ext cx="0" cy="71301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8DBE700-1592-4601-B494-62E77DD8F151}"/>
              </a:ext>
            </a:extLst>
          </p:cNvPr>
          <p:cNvCxnSpPr>
            <a:cxnSpLocks/>
          </p:cNvCxnSpPr>
          <p:nvPr/>
        </p:nvCxnSpPr>
        <p:spPr>
          <a:xfrm flipH="1">
            <a:off x="1016320" y="2149394"/>
            <a:ext cx="1153885" cy="342899"/>
          </a:xfrm>
          <a:prstGeom prst="straightConnector1">
            <a:avLst/>
          </a:prstGeom>
          <a:ln w="3175">
            <a:solidFill>
              <a:schemeClr val="accent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D8F36C09-89EE-43AB-A63E-4023E0AAE562}"/>
              </a:ext>
            </a:extLst>
          </p:cNvPr>
          <p:cNvCxnSpPr>
            <a:cxnSpLocks/>
          </p:cNvCxnSpPr>
          <p:nvPr/>
        </p:nvCxnSpPr>
        <p:spPr>
          <a:xfrm>
            <a:off x="1027206" y="2127622"/>
            <a:ext cx="10885" cy="359228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0D2E6A3-EF7C-47F6-867C-E5682ED6F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57673"/>
              </p:ext>
            </p:extLst>
          </p:nvPr>
        </p:nvGraphicFramePr>
        <p:xfrm>
          <a:off x="-43679" y="2138167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CF981E3-28F9-4275-8BFA-9705A00C1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3679" y="2138167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AE6B8A-FB28-4367-AF61-6D951427B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12635"/>
              </p:ext>
            </p:extLst>
          </p:nvPr>
        </p:nvGraphicFramePr>
        <p:xfrm>
          <a:off x="2004877" y="-14938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F3F4B5D-7134-4F89-9996-7C6D8D6A61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4877" y="-14938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1FCF7F4-5819-4FCB-A161-9AFFF27DF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1108"/>
              </p:ext>
            </p:extLst>
          </p:nvPr>
        </p:nvGraphicFramePr>
        <p:xfrm>
          <a:off x="4713526" y="2510663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EB18241-32B9-4A28-843B-40815675C7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3526" y="2510663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84E86F1-76A5-4A82-935C-6F85942C7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24769"/>
              </p:ext>
            </p:extLst>
          </p:nvPr>
        </p:nvGraphicFramePr>
        <p:xfrm>
          <a:off x="2235313" y="480023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D5DD461-C54A-4C13-A021-B9EE61709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5313" y="480023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87F9C5B-822F-4B75-BCFB-A08B22C5E090}"/>
              </a:ext>
            </a:extLst>
          </p:cNvPr>
          <p:cNvCxnSpPr/>
          <p:nvPr/>
        </p:nvCxnSpPr>
        <p:spPr>
          <a:xfrm flipV="1">
            <a:off x="2275201" y="497654"/>
            <a:ext cx="0" cy="68580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Arc 54">
            <a:extLst>
              <a:ext uri="{FF2B5EF4-FFF2-40B4-BE49-F238E27FC236}">
                <a16:creationId xmlns:a16="http://schemas.microsoft.com/office/drawing/2014/main" id="{53F4A024-8B92-48E1-A9D2-0ABE6E9B9C8E}"/>
              </a:ext>
            </a:extLst>
          </p:cNvPr>
          <p:cNvSpPr/>
          <p:nvPr/>
        </p:nvSpPr>
        <p:spPr>
          <a:xfrm rot="15488507">
            <a:off x="1179446" y="2189349"/>
            <a:ext cx="544589" cy="214001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>
            <a:extLst>
              <a:ext uri="{FF2B5EF4-FFF2-40B4-BE49-F238E27FC236}">
                <a16:creationId xmlns:a16="http://schemas.microsoft.com/office/drawing/2014/main" id="{6A041F5D-F964-4B0E-A08A-B5B6569F8120}"/>
              </a:ext>
            </a:extLst>
          </p:cNvPr>
          <p:cNvSpPr/>
          <p:nvPr/>
        </p:nvSpPr>
        <p:spPr>
          <a:xfrm rot="9723436">
            <a:off x="1899193" y="1343850"/>
            <a:ext cx="914400" cy="914400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095FE0F5-7D12-4EC9-8A67-712E8CB18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4819"/>
              </p:ext>
            </p:extLst>
          </p:nvPr>
        </p:nvGraphicFramePr>
        <p:xfrm>
          <a:off x="2404032" y="2373626"/>
          <a:ext cx="384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3F1C106-FC37-4074-8061-E37392937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4032" y="2373626"/>
                        <a:ext cx="3841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3909C5E-9D39-4A36-866A-FDAB1F8F9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8789"/>
              </p:ext>
            </p:extLst>
          </p:nvPr>
        </p:nvGraphicFramePr>
        <p:xfrm>
          <a:off x="2128860" y="2210398"/>
          <a:ext cx="4238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3DEEBAA4-935B-40AE-950B-EE3BA3659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8860" y="2210398"/>
                        <a:ext cx="4238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A796795-3F82-49A3-8638-A8398FFAB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32489"/>
              </p:ext>
            </p:extLst>
          </p:nvPr>
        </p:nvGraphicFramePr>
        <p:xfrm>
          <a:off x="1038089" y="2056866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A255F6F-D67D-4C84-A85A-5EF5B5267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8089" y="2056866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8FCB2BAE-D6F6-46FB-BE53-991A5B5E3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5810"/>
              </p:ext>
            </p:extLst>
          </p:nvPr>
        </p:nvGraphicFramePr>
        <p:xfrm>
          <a:off x="809996" y="1725190"/>
          <a:ext cx="5619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86137594-9476-4867-984E-1BEA62A9F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9996" y="1725190"/>
                        <a:ext cx="5619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1230880E-0413-4046-ADA9-15AAF958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77644"/>
              </p:ext>
            </p:extLst>
          </p:nvPr>
        </p:nvGraphicFramePr>
        <p:xfrm>
          <a:off x="577033" y="2323679"/>
          <a:ext cx="493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" name="Equation" r:id="rId19" imgW="177480" imgH="164880" progId="Equation.DSMT4">
                  <p:embed/>
                </p:oleObj>
              </mc:Choice>
              <mc:Fallback>
                <p:oleObj name="Equation" r:id="rId19" imgW="177480" imgH="1648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69C27F4-0715-4C45-AC89-18F235FA9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7033" y="2323679"/>
                        <a:ext cx="493713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F90DFDD0-3CAB-4136-88F2-2E4BF7BBB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31137"/>
              </p:ext>
            </p:extLst>
          </p:nvPr>
        </p:nvGraphicFramePr>
        <p:xfrm>
          <a:off x="2929156" y="3367205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41F6390D-79BB-4536-8EC3-CEE35AB8C8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29156" y="3367205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1ABEA82C-6637-478D-8A65-A33CF2E5C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50155"/>
              </p:ext>
            </p:extLst>
          </p:nvPr>
        </p:nvGraphicFramePr>
        <p:xfrm>
          <a:off x="1680388" y="1435134"/>
          <a:ext cx="422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"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4C9D9CF4-1381-427A-B547-B96274229E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80388" y="1435134"/>
                        <a:ext cx="4222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F50F4983-BD81-48BC-B40A-584A9BBF1EE5}"/>
              </a:ext>
            </a:extLst>
          </p:cNvPr>
          <p:cNvCxnSpPr>
            <a:cxnSpLocks/>
          </p:cNvCxnSpPr>
          <p:nvPr/>
        </p:nvCxnSpPr>
        <p:spPr>
          <a:xfrm>
            <a:off x="2181091" y="2186870"/>
            <a:ext cx="1086948" cy="1237059"/>
          </a:xfrm>
          <a:prstGeom prst="straightConnector1">
            <a:avLst/>
          </a:prstGeom>
          <a:ln w="3175">
            <a:solidFill>
              <a:schemeClr val="accent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CD87CB8F-E343-41E9-8A4A-69AA22644CFA}"/>
              </a:ext>
            </a:extLst>
          </p:cNvPr>
          <p:cNvCxnSpPr>
            <a:cxnSpLocks/>
          </p:cNvCxnSpPr>
          <p:nvPr/>
        </p:nvCxnSpPr>
        <p:spPr>
          <a:xfrm>
            <a:off x="2181090" y="1801050"/>
            <a:ext cx="1109216" cy="122396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8F9615F0-4E28-407B-8227-C77EBD568EBE}"/>
              </a:ext>
            </a:extLst>
          </p:cNvPr>
          <p:cNvCxnSpPr/>
          <p:nvPr/>
        </p:nvCxnSpPr>
        <p:spPr>
          <a:xfrm flipH="1" flipV="1">
            <a:off x="1702119" y="712479"/>
            <a:ext cx="468085" cy="10885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Arc 66">
            <a:extLst>
              <a:ext uri="{FF2B5EF4-FFF2-40B4-BE49-F238E27FC236}">
                <a16:creationId xmlns:a16="http://schemas.microsoft.com/office/drawing/2014/main" id="{9DA6D70C-46D7-4ADC-AC80-8FDA43D3BD7E}"/>
              </a:ext>
            </a:extLst>
          </p:cNvPr>
          <p:cNvSpPr/>
          <p:nvPr/>
        </p:nvSpPr>
        <p:spPr>
          <a:xfrm rot="15150686">
            <a:off x="1985571" y="807920"/>
            <a:ext cx="541398" cy="652080"/>
          </a:xfrm>
          <a:prstGeom prst="arc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5421EAA-A003-4BFA-A68F-6799C0440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04607"/>
              </p:ext>
            </p:extLst>
          </p:nvPr>
        </p:nvGraphicFramePr>
        <p:xfrm>
          <a:off x="1756772" y="717342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9165748-DF94-48B9-801A-4E10C0EE4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6772" y="717342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A831F9E7-EFD0-4CD5-96B6-BE1F84DBF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23514"/>
              </p:ext>
            </p:extLst>
          </p:nvPr>
        </p:nvGraphicFramePr>
        <p:xfrm>
          <a:off x="1428843" y="375929"/>
          <a:ext cx="384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7" name="Equation" r:id="rId26" imgW="139680" imgH="203040" progId="Equation.DSMT4">
                  <p:embed/>
                </p:oleObj>
              </mc:Choice>
              <mc:Fallback>
                <p:oleObj name="Equation" r:id="rId26" imgW="13968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3B04E750-3CDB-44C3-B9D1-819363A8C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28843" y="375929"/>
                        <a:ext cx="3841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98526BB3-B2AC-4854-8DC4-B2D780138191}"/>
              </a:ext>
            </a:extLst>
          </p:cNvPr>
          <p:cNvCxnSpPr>
            <a:cxnSpLocks/>
          </p:cNvCxnSpPr>
          <p:nvPr/>
        </p:nvCxnSpPr>
        <p:spPr>
          <a:xfrm>
            <a:off x="3268039" y="2993204"/>
            <a:ext cx="10885" cy="359228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51DA7BC-9A84-48D6-AE11-597BF5C0A54D}"/>
              </a:ext>
            </a:extLst>
          </p:cNvPr>
          <p:cNvCxnSpPr>
            <a:cxnSpLocks/>
          </p:cNvCxnSpPr>
          <p:nvPr/>
        </p:nvCxnSpPr>
        <p:spPr>
          <a:xfrm>
            <a:off x="4433968" y="2683133"/>
            <a:ext cx="5443" cy="436302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6939ABB-C4A6-4991-9FBE-2CB0359A21B0}"/>
              </a:ext>
            </a:extLst>
          </p:cNvPr>
          <p:cNvCxnSpPr>
            <a:cxnSpLocks/>
          </p:cNvCxnSpPr>
          <p:nvPr/>
        </p:nvCxnSpPr>
        <p:spPr>
          <a:xfrm flipH="1">
            <a:off x="3266990" y="3085226"/>
            <a:ext cx="1153885" cy="342899"/>
          </a:xfrm>
          <a:prstGeom prst="straightConnector1">
            <a:avLst/>
          </a:prstGeom>
          <a:ln w="3175">
            <a:solidFill>
              <a:schemeClr val="accent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EAF77F6F-19E9-47F8-B347-5E460366E29C}"/>
              </a:ext>
            </a:extLst>
          </p:cNvPr>
          <p:cNvCxnSpPr>
            <a:cxnSpLocks/>
          </p:cNvCxnSpPr>
          <p:nvPr/>
        </p:nvCxnSpPr>
        <p:spPr>
          <a:xfrm flipH="1">
            <a:off x="3099664" y="2677690"/>
            <a:ext cx="1366635" cy="392904"/>
          </a:xfrm>
          <a:prstGeom prst="straightConnector1">
            <a:avLst/>
          </a:prstGeom>
          <a:ln w="31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50250358-9CB9-44A7-9157-F377BC288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590723"/>
              </p:ext>
            </p:extLst>
          </p:nvPr>
        </p:nvGraphicFramePr>
        <p:xfrm>
          <a:off x="4316959" y="2235799"/>
          <a:ext cx="596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"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1209F6D-BB08-4F52-81B0-3CDC5A715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16959" y="2235799"/>
                        <a:ext cx="5969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A7959FC-0062-4A3A-8A88-F6949C4B8BB2}"/>
              </a:ext>
            </a:extLst>
          </p:cNvPr>
          <p:cNvCxnSpPr>
            <a:cxnSpLocks/>
          </p:cNvCxnSpPr>
          <p:nvPr/>
        </p:nvCxnSpPr>
        <p:spPr>
          <a:xfrm>
            <a:off x="1027206" y="2122518"/>
            <a:ext cx="2253340" cy="919843"/>
          </a:xfrm>
          <a:prstGeom prst="straightConnector1">
            <a:avLst/>
          </a:prstGeom>
          <a:ln w="3175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80834A4D-914C-4441-9B93-83B43FDDAC7F}"/>
              </a:ext>
            </a:extLst>
          </p:cNvPr>
          <p:cNvCxnSpPr>
            <a:cxnSpLocks/>
          </p:cNvCxnSpPr>
          <p:nvPr/>
        </p:nvCxnSpPr>
        <p:spPr>
          <a:xfrm flipH="1" flipV="1">
            <a:off x="1778329" y="263276"/>
            <a:ext cx="1793665" cy="37786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FD092A66-A1C4-487F-9486-F7FB8CEBDE5C}"/>
              </a:ext>
            </a:extLst>
          </p:cNvPr>
          <p:cNvSpPr txBox="1"/>
          <p:nvPr/>
        </p:nvSpPr>
        <p:spPr>
          <a:xfrm>
            <a:off x="3452007" y="3685297"/>
            <a:ext cx="1023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ctron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6C3C974-674E-46A9-9ED5-B1047F7AEA54}"/>
              </a:ext>
            </a:extLst>
          </p:cNvPr>
          <p:cNvCxnSpPr>
            <a:cxnSpLocks/>
          </p:cNvCxnSpPr>
          <p:nvPr/>
        </p:nvCxnSpPr>
        <p:spPr>
          <a:xfrm flipV="1">
            <a:off x="9542589" y="387669"/>
            <a:ext cx="715204" cy="17701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6FFB88E-E8DE-4EE0-8CB7-B22FBDBC2923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9542589" y="2157798"/>
            <a:ext cx="2262061" cy="20154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AAC1826-2DEF-4D43-9978-781F217973A9}"/>
              </a:ext>
            </a:extLst>
          </p:cNvPr>
          <p:cNvCxnSpPr>
            <a:cxnSpLocks/>
          </p:cNvCxnSpPr>
          <p:nvPr/>
        </p:nvCxnSpPr>
        <p:spPr>
          <a:xfrm flipH="1" flipV="1">
            <a:off x="7585318" y="1466182"/>
            <a:ext cx="1957272" cy="691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C07E092-473D-4DBA-B4BF-D843BE302021}"/>
              </a:ext>
            </a:extLst>
          </p:cNvPr>
          <p:cNvCxnSpPr>
            <a:cxnSpLocks/>
          </p:cNvCxnSpPr>
          <p:nvPr/>
        </p:nvCxnSpPr>
        <p:spPr>
          <a:xfrm>
            <a:off x="9542589" y="2157798"/>
            <a:ext cx="589237" cy="1737751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8EA674D-BFE1-432D-AAAE-A9DB9905DF46}"/>
              </a:ext>
            </a:extLst>
          </p:cNvPr>
          <p:cNvCxnSpPr>
            <a:cxnSpLocks/>
          </p:cNvCxnSpPr>
          <p:nvPr/>
        </p:nvCxnSpPr>
        <p:spPr>
          <a:xfrm flipH="1" flipV="1">
            <a:off x="8081159" y="2071060"/>
            <a:ext cx="1461431" cy="86738"/>
          </a:xfrm>
          <a:prstGeom prst="line">
            <a:avLst/>
          </a:prstGeom>
          <a:ln w="1270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329D8AD-A267-4F44-A07F-4560496381A5}"/>
              </a:ext>
            </a:extLst>
          </p:cNvPr>
          <p:cNvCxnSpPr>
            <a:cxnSpLocks/>
          </p:cNvCxnSpPr>
          <p:nvPr/>
        </p:nvCxnSpPr>
        <p:spPr>
          <a:xfrm>
            <a:off x="8057649" y="2085113"/>
            <a:ext cx="2062690" cy="1800402"/>
          </a:xfrm>
          <a:prstGeom prst="straightConnector1">
            <a:avLst/>
          </a:prstGeom>
          <a:ln w="3175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9CFB016-0439-4D49-9949-BE311DF676F9}"/>
              </a:ext>
            </a:extLst>
          </p:cNvPr>
          <p:cNvCxnSpPr>
            <a:cxnSpLocks/>
          </p:cNvCxnSpPr>
          <p:nvPr/>
        </p:nvCxnSpPr>
        <p:spPr>
          <a:xfrm flipH="1">
            <a:off x="9236175" y="2157798"/>
            <a:ext cx="306414" cy="68432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7BF224E-23A7-4824-8725-43EB6F94F431}"/>
              </a:ext>
            </a:extLst>
          </p:cNvPr>
          <p:cNvCxnSpPr>
            <a:cxnSpLocks/>
          </p:cNvCxnSpPr>
          <p:nvPr/>
        </p:nvCxnSpPr>
        <p:spPr>
          <a:xfrm flipH="1">
            <a:off x="8044543" y="1704571"/>
            <a:ext cx="166634" cy="369718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D14143-9555-40F2-8633-3A901BAC0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92850"/>
              </p:ext>
            </p:extLst>
          </p:nvPr>
        </p:nvGraphicFramePr>
        <p:xfrm>
          <a:off x="7313242" y="1196405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CF981E3-28F9-4275-8BFA-9705A00C1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3242" y="1196405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DCD39E0-94F5-42A8-BA65-0FA5925B6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55340"/>
              </p:ext>
            </p:extLst>
          </p:nvPr>
        </p:nvGraphicFramePr>
        <p:xfrm>
          <a:off x="10217265" y="-22327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F3F4B5D-7134-4F89-9996-7C6D8D6A61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17265" y="-22327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B7347A-B186-4309-9CAD-BAFD3BA19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04882"/>
              </p:ext>
            </p:extLst>
          </p:nvPr>
        </p:nvGraphicFramePr>
        <p:xfrm>
          <a:off x="11804650" y="3892259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EB18241-32B9-4A28-843B-40815675C7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04650" y="3892259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A8086A-3F31-4B85-B61E-ADE5CC5C6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45976"/>
              </p:ext>
            </p:extLst>
          </p:nvPr>
        </p:nvGraphicFramePr>
        <p:xfrm>
          <a:off x="10192234" y="472670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D5DD461-C54A-4C13-A021-B9EE61709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2234" y="472670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13F1570-6C1D-4FF2-81E6-7EBECF86A69A}"/>
              </a:ext>
            </a:extLst>
          </p:cNvPr>
          <p:cNvCxnSpPr>
            <a:cxnSpLocks/>
          </p:cNvCxnSpPr>
          <p:nvPr/>
        </p:nvCxnSpPr>
        <p:spPr>
          <a:xfrm flipV="1">
            <a:off x="10153378" y="409583"/>
            <a:ext cx="230602" cy="54972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A08C66FC-BAA2-413E-B405-479C9B6A107C}"/>
              </a:ext>
            </a:extLst>
          </p:cNvPr>
          <p:cNvSpPr/>
          <p:nvPr/>
        </p:nvSpPr>
        <p:spPr>
          <a:xfrm rot="14495290">
            <a:off x="8502974" y="1961431"/>
            <a:ext cx="544589" cy="214001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0F2D139B-E10A-4D78-B256-047AC94C566D}"/>
              </a:ext>
            </a:extLst>
          </p:cNvPr>
          <p:cNvSpPr/>
          <p:nvPr/>
        </p:nvSpPr>
        <p:spPr>
          <a:xfrm rot="9723436">
            <a:off x="8854125" y="1400960"/>
            <a:ext cx="1234593" cy="1086452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B50191B-EF8A-4D89-890A-FD500A407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11871"/>
              </p:ext>
            </p:extLst>
          </p:nvPr>
        </p:nvGraphicFramePr>
        <p:xfrm>
          <a:off x="9496670" y="2741397"/>
          <a:ext cx="384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" name="Equation" r:id="rId30" imgW="139680" imgH="228600" progId="Equation.DSMT4">
                  <p:embed/>
                </p:oleObj>
              </mc:Choice>
              <mc:Fallback>
                <p:oleObj name="Equation" r:id="rId30" imgW="13968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3F1C106-FC37-4074-8061-E37392937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96670" y="2741397"/>
                        <a:ext cx="3841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176C207-2407-43B8-BCA1-3D236439D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18247"/>
              </p:ext>
            </p:extLst>
          </p:nvPr>
        </p:nvGraphicFramePr>
        <p:xfrm>
          <a:off x="9063831" y="2130075"/>
          <a:ext cx="4238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3DEEBAA4-935B-40AE-950B-EE3BA3659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63831" y="2130075"/>
                        <a:ext cx="4238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C416307-27F9-420B-AE63-AF908C380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38079"/>
              </p:ext>
            </p:extLst>
          </p:nvPr>
        </p:nvGraphicFramePr>
        <p:xfrm>
          <a:off x="8320594" y="1786090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" name="Equation" r:id="rId32" imgW="126720" imgH="139680" progId="Equation.DSMT4">
                  <p:embed/>
                </p:oleObj>
              </mc:Choice>
              <mc:Fallback>
                <p:oleObj name="Equation" r:id="rId32" imgW="12672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A255F6F-D67D-4C84-A85A-5EF5B5267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20594" y="1786090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4EDF44F-556D-4599-9AE9-566194114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02143"/>
              </p:ext>
            </p:extLst>
          </p:nvPr>
        </p:nvGraphicFramePr>
        <p:xfrm>
          <a:off x="8221646" y="1301267"/>
          <a:ext cx="5619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" name="Equation" r:id="rId33" imgW="203040" imgH="164880" progId="Equation.DSMT4">
                  <p:embed/>
                </p:oleObj>
              </mc:Choice>
              <mc:Fallback>
                <p:oleObj name="Equation" r:id="rId33" imgW="203040" imgH="1648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86137594-9476-4867-984E-1BEA62A9F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21646" y="1301267"/>
                        <a:ext cx="5619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31A3B38-3CB1-464B-84FE-203A840E9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17127"/>
              </p:ext>
            </p:extLst>
          </p:nvPr>
        </p:nvGraphicFramePr>
        <p:xfrm>
          <a:off x="7576942" y="1906209"/>
          <a:ext cx="493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" name="Equation" r:id="rId34" imgW="177480" imgH="164880" progId="Equation.DSMT4">
                  <p:embed/>
                </p:oleObj>
              </mc:Choice>
              <mc:Fallback>
                <p:oleObj name="Equation" r:id="rId34" imgW="177480" imgH="1648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69C27F4-0715-4C45-AC89-18F235FA9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76942" y="1906209"/>
                        <a:ext cx="493713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F9E7BFD-4316-4004-8F9C-D51ECFFDB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64236"/>
              </p:ext>
            </p:extLst>
          </p:nvPr>
        </p:nvGraphicFramePr>
        <p:xfrm>
          <a:off x="9725632" y="3780886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" name="Equation" r:id="rId35" imgW="152280" imgH="164880" progId="Equation.DSMT4">
                  <p:embed/>
                </p:oleObj>
              </mc:Choice>
              <mc:Fallback>
                <p:oleObj name="Equation" r:id="rId35" imgW="152280" imgH="1648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41F6390D-79BB-4536-8EC3-CEE35AB8C8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25632" y="3780886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3866848-91B0-4AF5-9F32-C86F60906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44793"/>
              </p:ext>
            </p:extLst>
          </p:nvPr>
        </p:nvGraphicFramePr>
        <p:xfrm>
          <a:off x="9543225" y="1825303"/>
          <a:ext cx="422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" name="Equation" r:id="rId36" imgW="152280" imgH="177480" progId="Equation.DSMT4">
                  <p:embed/>
                </p:oleObj>
              </mc:Choice>
              <mc:Fallback>
                <p:oleObj name="Equation" r:id="rId36" imgW="15228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4C9D9CF4-1381-427A-B547-B96274229E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43225" y="1825303"/>
                        <a:ext cx="4222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C04B58E-74AD-4A35-97BA-E5A8F17BE2F1}"/>
              </a:ext>
            </a:extLst>
          </p:cNvPr>
          <p:cNvCxnSpPr>
            <a:cxnSpLocks/>
          </p:cNvCxnSpPr>
          <p:nvPr/>
        </p:nvCxnSpPr>
        <p:spPr>
          <a:xfrm>
            <a:off x="9542588" y="2179569"/>
            <a:ext cx="820240" cy="1359532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273DE1C-A28D-4C88-A6D4-91D3099D310A}"/>
              </a:ext>
            </a:extLst>
          </p:cNvPr>
          <p:cNvCxnSpPr>
            <a:cxnSpLocks/>
          </p:cNvCxnSpPr>
          <p:nvPr/>
        </p:nvCxnSpPr>
        <p:spPr>
          <a:xfrm flipH="1" flipV="1">
            <a:off x="9519858" y="1001756"/>
            <a:ext cx="11845" cy="11778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>
            <a:extLst>
              <a:ext uri="{FF2B5EF4-FFF2-40B4-BE49-F238E27FC236}">
                <a16:creationId xmlns:a16="http://schemas.microsoft.com/office/drawing/2014/main" id="{DEFC8583-448E-4D65-90C7-C767032B10BE}"/>
              </a:ext>
            </a:extLst>
          </p:cNvPr>
          <p:cNvSpPr/>
          <p:nvPr/>
        </p:nvSpPr>
        <p:spPr>
          <a:xfrm rot="21313928">
            <a:off x="9262339" y="1188302"/>
            <a:ext cx="541398" cy="652080"/>
          </a:xfrm>
          <a:prstGeom prst="arc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6B0D09F-D625-4B73-AEE0-A64A88A06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76137"/>
              </p:ext>
            </p:extLst>
          </p:nvPr>
        </p:nvGraphicFramePr>
        <p:xfrm>
          <a:off x="9570977" y="917806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" name="Equation" r:id="rId37" imgW="126720" imgH="139680" progId="Equation.DSMT4">
                  <p:embed/>
                </p:oleObj>
              </mc:Choice>
              <mc:Fallback>
                <p:oleObj name="Equation" r:id="rId37" imgW="126720" imgH="1396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9165748-DF94-48B9-801A-4E10C0EE4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70977" y="917806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70E2A66-48F2-4F97-845D-1525195EF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98437"/>
              </p:ext>
            </p:extLst>
          </p:nvPr>
        </p:nvGraphicFramePr>
        <p:xfrm>
          <a:off x="9397368" y="476112"/>
          <a:ext cx="384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" name="Equation" r:id="rId38" imgW="139680" imgH="203040" progId="Equation.DSMT4">
                  <p:embed/>
                </p:oleObj>
              </mc:Choice>
              <mc:Fallback>
                <p:oleObj name="Equation" r:id="rId38" imgW="13968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3B04E750-3CDB-44C3-B9D1-819363A8C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97368" y="476112"/>
                        <a:ext cx="3841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595BFFB-C44A-465F-B468-EE7E6177E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84382"/>
              </p:ext>
            </p:extLst>
          </p:nvPr>
        </p:nvGraphicFramePr>
        <p:xfrm>
          <a:off x="11544188" y="3539101"/>
          <a:ext cx="596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" name="Equation" r:id="rId39" imgW="215640" imgH="164880" progId="Equation.DSMT4">
                  <p:embed/>
                </p:oleObj>
              </mc:Choice>
              <mc:Fallback>
                <p:oleObj name="Equation" r:id="rId39" imgW="215640" imgH="1648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1209F6D-BB08-4F52-81B0-3CDC5A715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544188" y="3539101"/>
                        <a:ext cx="5969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D792152-95D5-49C6-89BB-45EBCBE61BBE}"/>
              </a:ext>
            </a:extLst>
          </p:cNvPr>
          <p:cNvCxnSpPr>
            <a:cxnSpLocks/>
          </p:cNvCxnSpPr>
          <p:nvPr/>
        </p:nvCxnSpPr>
        <p:spPr>
          <a:xfrm>
            <a:off x="9379827" y="2595722"/>
            <a:ext cx="740512" cy="1340709"/>
          </a:xfrm>
          <a:prstGeom prst="straightConnector1">
            <a:avLst/>
          </a:prstGeom>
          <a:ln w="3175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DDB4559-8A51-4D08-83FA-F8947DC80E25}"/>
              </a:ext>
            </a:extLst>
          </p:cNvPr>
          <p:cNvCxnSpPr>
            <a:cxnSpLocks/>
          </p:cNvCxnSpPr>
          <p:nvPr/>
        </p:nvCxnSpPr>
        <p:spPr>
          <a:xfrm flipH="1">
            <a:off x="10121373" y="3539102"/>
            <a:ext cx="209292" cy="333926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73C6A8CC-5608-4F7D-9F14-179BA5CF70D1}"/>
              </a:ext>
            </a:extLst>
          </p:cNvPr>
          <p:cNvCxnSpPr>
            <a:cxnSpLocks/>
          </p:cNvCxnSpPr>
          <p:nvPr/>
        </p:nvCxnSpPr>
        <p:spPr>
          <a:xfrm flipH="1" flipV="1">
            <a:off x="8081159" y="2084530"/>
            <a:ext cx="1298669" cy="476070"/>
          </a:xfrm>
          <a:prstGeom prst="straightConnector1">
            <a:avLst/>
          </a:prstGeom>
          <a:ln w="31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08209ABA-BD82-40B5-A91F-8D67179E5434}"/>
              </a:ext>
            </a:extLst>
          </p:cNvPr>
          <p:cNvCxnSpPr>
            <a:cxnSpLocks/>
          </p:cNvCxnSpPr>
          <p:nvPr/>
        </p:nvCxnSpPr>
        <p:spPr>
          <a:xfrm flipH="1" flipV="1">
            <a:off x="10107905" y="107374"/>
            <a:ext cx="13467" cy="40822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0159703B-BEAC-4F3A-B734-C7B0576BFC62}"/>
              </a:ext>
            </a:extLst>
          </p:cNvPr>
          <p:cNvSpPr txBox="1"/>
          <p:nvPr/>
        </p:nvSpPr>
        <p:spPr>
          <a:xfrm>
            <a:off x="10058535" y="1641128"/>
            <a:ext cx="1023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ctron</a:t>
            </a:r>
          </a:p>
        </p:txBody>
      </p: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E4CC2679-FB5A-4636-8C6A-32F57878ED72}"/>
              </a:ext>
            </a:extLst>
          </p:cNvPr>
          <p:cNvCxnSpPr>
            <a:cxnSpLocks/>
          </p:cNvCxnSpPr>
          <p:nvPr/>
        </p:nvCxnSpPr>
        <p:spPr>
          <a:xfrm>
            <a:off x="9345200" y="2557835"/>
            <a:ext cx="2022423" cy="179555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2FE22CB-79AE-4790-8031-C81F01223695}"/>
              </a:ext>
            </a:extLst>
          </p:cNvPr>
          <p:cNvCxnSpPr>
            <a:cxnSpLocks/>
          </p:cNvCxnSpPr>
          <p:nvPr/>
        </p:nvCxnSpPr>
        <p:spPr>
          <a:xfrm>
            <a:off x="8242584" y="1705361"/>
            <a:ext cx="2088080" cy="1814631"/>
          </a:xfrm>
          <a:prstGeom prst="straightConnector1">
            <a:avLst/>
          </a:prstGeom>
          <a:ln w="3175">
            <a:solidFill>
              <a:srgbClr val="0070C0"/>
            </a:solidFill>
            <a:prstDash val="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7AB2C2AF-7124-469A-8DB7-8AA1182B234B}"/>
              </a:ext>
            </a:extLst>
          </p:cNvPr>
          <p:cNvCxnSpPr>
            <a:cxnSpLocks/>
          </p:cNvCxnSpPr>
          <p:nvPr/>
        </p:nvCxnSpPr>
        <p:spPr>
          <a:xfrm flipH="1" flipV="1">
            <a:off x="10115586" y="3892259"/>
            <a:ext cx="1461431" cy="86738"/>
          </a:xfrm>
          <a:prstGeom prst="line">
            <a:avLst/>
          </a:prstGeom>
          <a:ln w="1270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9C1EF6E5-3BDB-47FB-9256-4AC715A73E8E}"/>
              </a:ext>
            </a:extLst>
          </p:cNvPr>
          <p:cNvCxnSpPr>
            <a:cxnSpLocks/>
          </p:cNvCxnSpPr>
          <p:nvPr/>
        </p:nvCxnSpPr>
        <p:spPr>
          <a:xfrm flipH="1" flipV="1">
            <a:off x="10126499" y="3885515"/>
            <a:ext cx="1250309" cy="488838"/>
          </a:xfrm>
          <a:prstGeom prst="straightConnector1">
            <a:avLst/>
          </a:prstGeom>
          <a:ln w="31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8434074E-1993-4FB9-9BA3-314F5A2E074A}"/>
              </a:ext>
            </a:extLst>
          </p:cNvPr>
          <p:cNvCxnSpPr>
            <a:cxnSpLocks/>
          </p:cNvCxnSpPr>
          <p:nvPr/>
        </p:nvCxnSpPr>
        <p:spPr>
          <a:xfrm flipH="1">
            <a:off x="11340349" y="3985741"/>
            <a:ext cx="245752" cy="407843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A2548B13-ED51-4655-BF7B-6FB9CB9BE0D1}"/>
              </a:ext>
            </a:extLst>
          </p:cNvPr>
          <p:cNvCxnSpPr>
            <a:cxnSpLocks/>
          </p:cNvCxnSpPr>
          <p:nvPr/>
        </p:nvCxnSpPr>
        <p:spPr>
          <a:xfrm flipH="1" flipV="1">
            <a:off x="10126498" y="3415575"/>
            <a:ext cx="1490268" cy="589446"/>
          </a:xfrm>
          <a:prstGeom prst="straightConnector1">
            <a:avLst/>
          </a:prstGeom>
          <a:ln w="31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E22BBC37-6505-4BAF-8077-4B0BAF742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8258"/>
              </p:ext>
            </p:extLst>
          </p:nvPr>
        </p:nvGraphicFramePr>
        <p:xfrm>
          <a:off x="3204686" y="55362"/>
          <a:ext cx="404653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" name="Equation" r:id="rId40" imgW="1460160" imgH="736560" progId="Equation.DSMT4">
                  <p:embed/>
                </p:oleObj>
              </mc:Choice>
              <mc:Fallback>
                <p:oleObj name="Equation" r:id="rId40" imgW="1460160" imgH="73656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D90EE331-F36E-4068-8521-1103F1220D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04686" y="55362"/>
                        <a:ext cx="4046537" cy="2032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7279BE12-E067-41CA-9DFF-889A0009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52954"/>
              </p:ext>
            </p:extLst>
          </p:nvPr>
        </p:nvGraphicFramePr>
        <p:xfrm>
          <a:off x="99923" y="4588310"/>
          <a:ext cx="55943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" name="Equation" r:id="rId42" imgW="2019240" imgH="711000" progId="Equation.DSMT4">
                  <p:embed/>
                </p:oleObj>
              </mc:Choice>
              <mc:Fallback>
                <p:oleObj name="Equation" r:id="rId42" imgW="2019240" imgH="7110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DBEF319-AD16-40D7-B0BF-2700EB926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9923" y="4588310"/>
                        <a:ext cx="5594350" cy="19621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Arrow: Right 138">
            <a:extLst>
              <a:ext uri="{FF2B5EF4-FFF2-40B4-BE49-F238E27FC236}">
                <a16:creationId xmlns:a16="http://schemas.microsoft.com/office/drawing/2014/main" id="{6262E93F-3513-4838-9B03-C1FB941DBE79}"/>
              </a:ext>
            </a:extLst>
          </p:cNvPr>
          <p:cNvSpPr/>
          <p:nvPr/>
        </p:nvSpPr>
        <p:spPr>
          <a:xfrm>
            <a:off x="5227955" y="2510663"/>
            <a:ext cx="2656177" cy="484632"/>
          </a:xfrm>
          <a:prstGeom prst="rightArrow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r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F27F4E17-7E9A-47F4-A83D-1CC035196FF9}"/>
              </a:ext>
            </a:extLst>
          </p:cNvPr>
          <p:cNvSpPr txBox="1"/>
          <p:nvPr/>
        </p:nvSpPr>
        <p:spPr>
          <a:xfrm>
            <a:off x="6205403" y="2556731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151" name="Arc 150">
            <a:extLst>
              <a:ext uri="{FF2B5EF4-FFF2-40B4-BE49-F238E27FC236}">
                <a16:creationId xmlns:a16="http://schemas.microsoft.com/office/drawing/2014/main" id="{AAFB3BDB-78DD-4834-BB89-B2D4EC791969}"/>
              </a:ext>
            </a:extLst>
          </p:cNvPr>
          <p:cNvSpPr/>
          <p:nvPr/>
        </p:nvSpPr>
        <p:spPr>
          <a:xfrm rot="3430891">
            <a:off x="2424384" y="1419153"/>
            <a:ext cx="793872" cy="1321313"/>
          </a:xfrm>
          <a:prstGeom prst="arc">
            <a:avLst>
              <a:gd name="adj1" fmla="val 19159228"/>
              <a:gd name="adj2" fmla="val 2577306"/>
            </a:avLst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Arc 151">
            <a:extLst>
              <a:ext uri="{FF2B5EF4-FFF2-40B4-BE49-F238E27FC236}">
                <a16:creationId xmlns:a16="http://schemas.microsoft.com/office/drawing/2014/main" id="{0EBA649D-F83E-486E-8F69-52F4CAF64630}"/>
              </a:ext>
            </a:extLst>
          </p:cNvPr>
          <p:cNvSpPr/>
          <p:nvPr/>
        </p:nvSpPr>
        <p:spPr>
          <a:xfrm rot="3430891">
            <a:off x="9829699" y="2201511"/>
            <a:ext cx="914400" cy="914400"/>
          </a:xfrm>
          <a:prstGeom prst="arc">
            <a:avLst>
              <a:gd name="adj1" fmla="val 21425151"/>
              <a:gd name="adj2" fmla="val 5630800"/>
            </a:avLst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" name="Object 152">
            <a:extLst>
              <a:ext uri="{FF2B5EF4-FFF2-40B4-BE49-F238E27FC236}">
                <a16:creationId xmlns:a16="http://schemas.microsoft.com/office/drawing/2014/main" id="{DFD6E52D-AC8D-4C30-9C7B-0A6A01F2D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77582"/>
              </p:ext>
            </p:extLst>
          </p:nvPr>
        </p:nvGraphicFramePr>
        <p:xfrm>
          <a:off x="10100917" y="2690598"/>
          <a:ext cx="349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70E2A66-48F2-4F97-845D-1525195EF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100917" y="2690598"/>
                        <a:ext cx="3492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>
            <a:extLst>
              <a:ext uri="{FF2B5EF4-FFF2-40B4-BE49-F238E27FC236}">
                <a16:creationId xmlns:a16="http://schemas.microsoft.com/office/drawing/2014/main" id="{E54AF388-F123-4FEA-95D3-61CC7662D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78358"/>
              </p:ext>
            </p:extLst>
          </p:nvPr>
        </p:nvGraphicFramePr>
        <p:xfrm>
          <a:off x="2947321" y="2278620"/>
          <a:ext cx="349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" name="Equation" r:id="rId46" imgW="126720" imgH="177480" progId="Equation.DSMT4">
                  <p:embed/>
                </p:oleObj>
              </mc:Choice>
              <mc:Fallback>
                <p:oleObj name="Equation" r:id="rId46" imgW="126720" imgH="177480" progId="Equation.DSMT4">
                  <p:embed/>
                  <p:pic>
                    <p:nvPicPr>
                      <p:cNvPr id="153" name="Object 152">
                        <a:extLst>
                          <a:ext uri="{FF2B5EF4-FFF2-40B4-BE49-F238E27FC236}">
                            <a16:creationId xmlns:a16="http://schemas.microsoft.com/office/drawing/2014/main" id="{DFD6E52D-AC8D-4C30-9C7B-0A6A01F2D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47321" y="2278620"/>
                        <a:ext cx="3492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6CFD99BC-F5A7-4BA8-B809-D5AF3003C00D}"/>
              </a:ext>
            </a:extLst>
          </p:cNvPr>
          <p:cNvCxnSpPr>
            <a:cxnSpLocks/>
          </p:cNvCxnSpPr>
          <p:nvPr/>
        </p:nvCxnSpPr>
        <p:spPr>
          <a:xfrm>
            <a:off x="2191513" y="2143950"/>
            <a:ext cx="2253340" cy="919843"/>
          </a:xfrm>
          <a:prstGeom prst="straightConnector1">
            <a:avLst/>
          </a:prstGeom>
          <a:ln w="3175">
            <a:solidFill>
              <a:srgbClr val="0070C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1F730D5B-3FF0-43BC-92A0-531489E0F010}"/>
              </a:ext>
            </a:extLst>
          </p:cNvPr>
          <p:cNvCxnSpPr>
            <a:cxnSpLocks/>
          </p:cNvCxnSpPr>
          <p:nvPr/>
        </p:nvCxnSpPr>
        <p:spPr>
          <a:xfrm>
            <a:off x="2166550" y="1773836"/>
            <a:ext cx="933113" cy="1279071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2FCBE3AD-21BA-4F44-B9D7-B0F118F98288}"/>
              </a:ext>
            </a:extLst>
          </p:cNvPr>
          <p:cNvCxnSpPr>
            <a:cxnSpLocks/>
          </p:cNvCxnSpPr>
          <p:nvPr/>
        </p:nvCxnSpPr>
        <p:spPr>
          <a:xfrm>
            <a:off x="9525975" y="2153110"/>
            <a:ext cx="615809" cy="1311382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D452782A-376C-4BBA-856B-83C1ED4AF95C}"/>
              </a:ext>
            </a:extLst>
          </p:cNvPr>
          <p:cNvCxnSpPr>
            <a:cxnSpLocks/>
            <a:endCxn id="24" idx="3"/>
          </p:cNvCxnSpPr>
          <p:nvPr/>
        </p:nvCxnSpPr>
        <p:spPr>
          <a:xfrm>
            <a:off x="8045623" y="1626144"/>
            <a:ext cx="25032" cy="507871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1" name="Object 170">
            <a:extLst>
              <a:ext uri="{FF2B5EF4-FFF2-40B4-BE49-F238E27FC236}">
                <a16:creationId xmlns:a16="http://schemas.microsoft.com/office/drawing/2014/main" id="{7D5DB47C-8E5F-44FC-B042-D1100FE3E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11324"/>
              </p:ext>
            </p:extLst>
          </p:nvPr>
        </p:nvGraphicFramePr>
        <p:xfrm>
          <a:off x="7895163" y="1124640"/>
          <a:ext cx="422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" name="Equation" r:id="rId48" imgW="152280" imgH="190440" progId="Equation.DSMT4">
                  <p:embed/>
                </p:oleObj>
              </mc:Choice>
              <mc:Fallback>
                <p:oleObj name="Equation" r:id="rId48" imgW="152280" imgH="1904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4EDF44F-556D-4599-9AE9-566194114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895163" y="1124640"/>
                        <a:ext cx="4222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2BE8BEBB-AF0D-4050-A558-E43CD104C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23441"/>
              </p:ext>
            </p:extLst>
          </p:nvPr>
        </p:nvGraphicFramePr>
        <p:xfrm>
          <a:off x="5760024" y="4575288"/>
          <a:ext cx="63325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" name="Equation" r:id="rId50" imgW="2286000" imgH="482400" progId="Equation.DSMT4">
                  <p:embed/>
                </p:oleObj>
              </mc:Choice>
              <mc:Fallback>
                <p:oleObj name="Equation" r:id="rId50" imgW="2286000" imgH="4824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7279BE12-E067-41CA-9DFF-889A0009D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760024" y="4575288"/>
                        <a:ext cx="6332538" cy="13319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F5784402-D83F-4F21-BECB-1FBDD897F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02472"/>
              </p:ext>
            </p:extLst>
          </p:nvPr>
        </p:nvGraphicFramePr>
        <p:xfrm>
          <a:off x="2512923" y="1811388"/>
          <a:ext cx="384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" name="Equation" r:id="rId52" imgW="139680" imgH="215640" progId="Equation.DSMT4">
                  <p:embed/>
                </p:oleObj>
              </mc:Choice>
              <mc:Fallback>
                <p:oleObj name="Equation" r:id="rId52" imgW="139680" imgH="215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B50191B-EF8A-4D89-890A-FD500A4076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512923" y="1811388"/>
                        <a:ext cx="3841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E318AC36-6328-4B43-B845-AAE868DE8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239700"/>
              </p:ext>
            </p:extLst>
          </p:nvPr>
        </p:nvGraphicFramePr>
        <p:xfrm>
          <a:off x="9783102" y="2335624"/>
          <a:ext cx="384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" name="Equation" r:id="rId54" imgW="139680" imgH="215640" progId="Equation.DSMT4">
                  <p:embed/>
                </p:oleObj>
              </mc:Choice>
              <mc:Fallback>
                <p:oleObj name="Equation" r:id="rId54" imgW="139680" imgH="215640" progId="Equation.DSMT4">
                  <p:embed/>
                  <p:pic>
                    <p:nvPicPr>
                      <p:cNvPr id="173" name="Object 172">
                        <a:extLst>
                          <a:ext uri="{FF2B5EF4-FFF2-40B4-BE49-F238E27FC236}">
                            <a16:creationId xmlns:a16="http://schemas.microsoft.com/office/drawing/2014/main" id="{F5784402-D83F-4F21-BECB-1FBDD897F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9783102" y="2335624"/>
                        <a:ext cx="3841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>
            <a:extLst>
              <a:ext uri="{FF2B5EF4-FFF2-40B4-BE49-F238E27FC236}">
                <a16:creationId xmlns:a16="http://schemas.microsoft.com/office/drawing/2014/main" id="{CA891138-85FE-4B73-B218-6463C277CF2B}"/>
              </a:ext>
            </a:extLst>
          </p:cNvPr>
          <p:cNvSpPr txBox="1"/>
          <p:nvPr/>
        </p:nvSpPr>
        <p:spPr>
          <a:xfrm>
            <a:off x="7251223" y="6185292"/>
            <a:ext cx="336991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Sign from corresponding formulas</a:t>
            </a:r>
          </a:p>
        </p:txBody>
      </p: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E546DF6F-ACB4-462D-90CF-C168B1DCA596}"/>
              </a:ext>
            </a:extLst>
          </p:cNvPr>
          <p:cNvCxnSpPr>
            <a:cxnSpLocks/>
            <a:stCxn id="176" idx="0"/>
          </p:cNvCxnSpPr>
          <p:nvPr/>
        </p:nvCxnSpPr>
        <p:spPr>
          <a:xfrm flipV="1">
            <a:off x="8936180" y="5691071"/>
            <a:ext cx="535241" cy="494221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E43DBDD9-B327-4BF6-89A1-15784788378B}"/>
              </a:ext>
            </a:extLst>
          </p:cNvPr>
          <p:cNvCxnSpPr>
            <a:cxnSpLocks/>
          </p:cNvCxnSpPr>
          <p:nvPr/>
        </p:nvCxnSpPr>
        <p:spPr>
          <a:xfrm>
            <a:off x="8221646" y="2235799"/>
            <a:ext cx="234057" cy="183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E79C88D7-DDEC-4680-9EB9-2C57CC9BA9F5}"/>
              </a:ext>
            </a:extLst>
          </p:cNvPr>
          <p:cNvCxnSpPr>
            <a:cxnSpLocks/>
          </p:cNvCxnSpPr>
          <p:nvPr/>
        </p:nvCxnSpPr>
        <p:spPr>
          <a:xfrm flipH="1" flipV="1">
            <a:off x="8306792" y="2084531"/>
            <a:ext cx="140130" cy="1696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>
            <a:extLst>
              <a:ext uri="{FF2B5EF4-FFF2-40B4-BE49-F238E27FC236}">
                <a16:creationId xmlns:a16="http://schemas.microsoft.com/office/drawing/2014/main" id="{8E24E8EF-A3BE-4D31-9434-63918B96F320}"/>
              </a:ext>
            </a:extLst>
          </p:cNvPr>
          <p:cNvCxnSpPr/>
          <p:nvPr/>
        </p:nvCxnSpPr>
        <p:spPr>
          <a:xfrm flipV="1">
            <a:off x="10036629" y="3396343"/>
            <a:ext cx="0" cy="1850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E9DF6B-D099-45B1-8C45-AF0938E248FE}"/>
              </a:ext>
            </a:extLst>
          </p:cNvPr>
          <p:cNvCxnSpPr/>
          <p:nvPr/>
        </p:nvCxnSpPr>
        <p:spPr>
          <a:xfrm>
            <a:off x="10025743" y="3396343"/>
            <a:ext cx="108857" cy="19594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14D7E079-99AA-4D05-A9F2-5545CA60C078}"/>
              </a:ext>
            </a:extLst>
          </p:cNvPr>
          <p:cNvCxnSpPr/>
          <p:nvPr/>
        </p:nvCxnSpPr>
        <p:spPr>
          <a:xfrm>
            <a:off x="10058535" y="3256675"/>
            <a:ext cx="391632" cy="16725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4A160C0E-EF5B-4EBB-BCF7-C45D89A74C64}"/>
              </a:ext>
            </a:extLst>
          </p:cNvPr>
          <p:cNvCxnSpPr/>
          <p:nvPr/>
        </p:nvCxnSpPr>
        <p:spPr>
          <a:xfrm>
            <a:off x="10447507" y="3420315"/>
            <a:ext cx="112710" cy="181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B19422F4-E941-4415-9315-829893829D94}"/>
              </a:ext>
            </a:extLst>
          </p:cNvPr>
          <p:cNvCxnSpPr/>
          <p:nvPr/>
        </p:nvCxnSpPr>
        <p:spPr>
          <a:xfrm>
            <a:off x="1197429" y="2373626"/>
            <a:ext cx="231414" cy="690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619D713A-DAFC-4911-B5C2-B3BA720EC12D}"/>
              </a:ext>
            </a:extLst>
          </p:cNvPr>
          <p:cNvCxnSpPr>
            <a:cxnSpLocks/>
          </p:cNvCxnSpPr>
          <p:nvPr/>
        </p:nvCxnSpPr>
        <p:spPr>
          <a:xfrm flipH="1">
            <a:off x="1216894" y="2449088"/>
            <a:ext cx="231857" cy="1480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40C79D49-95D3-4937-B850-62EC4418742F}"/>
              </a:ext>
            </a:extLst>
          </p:cNvPr>
          <p:cNvCxnSpPr/>
          <p:nvPr/>
        </p:nvCxnSpPr>
        <p:spPr>
          <a:xfrm flipV="1">
            <a:off x="2947321" y="2779291"/>
            <a:ext cx="257365" cy="628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0E94D8CC-46CD-43FA-AAAE-15A63013232F}"/>
              </a:ext>
            </a:extLst>
          </p:cNvPr>
          <p:cNvCxnSpPr/>
          <p:nvPr/>
        </p:nvCxnSpPr>
        <p:spPr>
          <a:xfrm>
            <a:off x="3190969" y="2786227"/>
            <a:ext cx="130560" cy="2351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52330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007BC1C-643C-4169-9D31-F7C849234E41}"/>
              </a:ext>
            </a:extLst>
          </p:cNvPr>
          <p:cNvCxnSpPr>
            <a:cxnSpLocks/>
            <a:endCxn id="51" idx="2"/>
          </p:cNvCxnSpPr>
          <p:nvPr/>
        </p:nvCxnSpPr>
        <p:spPr>
          <a:xfrm flipH="1" flipV="1">
            <a:off x="2181089" y="440675"/>
            <a:ext cx="2" cy="13386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2605285-4252-4E4F-9CDB-D43440649D54}"/>
              </a:ext>
            </a:extLst>
          </p:cNvPr>
          <p:cNvCxnSpPr>
            <a:cxnSpLocks/>
          </p:cNvCxnSpPr>
          <p:nvPr/>
        </p:nvCxnSpPr>
        <p:spPr>
          <a:xfrm>
            <a:off x="2181091" y="1779279"/>
            <a:ext cx="2612571" cy="10341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F6DD334-6F48-4EDB-84EE-041436039390}"/>
              </a:ext>
            </a:extLst>
          </p:cNvPr>
          <p:cNvCxnSpPr>
            <a:cxnSpLocks/>
          </p:cNvCxnSpPr>
          <p:nvPr/>
        </p:nvCxnSpPr>
        <p:spPr>
          <a:xfrm flipH="1">
            <a:off x="308747" y="1779279"/>
            <a:ext cx="1872344" cy="6041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5764358-049B-4781-9BA8-3C471C07CDDB}"/>
              </a:ext>
            </a:extLst>
          </p:cNvPr>
          <p:cNvCxnSpPr>
            <a:cxnSpLocks/>
          </p:cNvCxnSpPr>
          <p:nvPr/>
        </p:nvCxnSpPr>
        <p:spPr>
          <a:xfrm>
            <a:off x="2181091" y="1779279"/>
            <a:ext cx="1088570" cy="1632857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8F55C60-E56C-4E11-AB81-63162D602CFB}"/>
              </a:ext>
            </a:extLst>
          </p:cNvPr>
          <p:cNvCxnSpPr>
            <a:cxnSpLocks/>
          </p:cNvCxnSpPr>
          <p:nvPr/>
        </p:nvCxnSpPr>
        <p:spPr>
          <a:xfrm flipH="1">
            <a:off x="624603" y="1779279"/>
            <a:ext cx="1556489" cy="953296"/>
          </a:xfrm>
          <a:prstGeom prst="line">
            <a:avLst/>
          </a:prstGeom>
          <a:ln w="1270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E42A0E7-54D2-4A74-B182-6423A45D76A7}"/>
              </a:ext>
            </a:extLst>
          </p:cNvPr>
          <p:cNvCxnSpPr>
            <a:cxnSpLocks/>
          </p:cNvCxnSpPr>
          <p:nvPr/>
        </p:nvCxnSpPr>
        <p:spPr>
          <a:xfrm flipH="1">
            <a:off x="3269662" y="2693679"/>
            <a:ext cx="1186544" cy="7184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CC7003A-90BD-4DC4-B461-864E6EECD5AD}"/>
              </a:ext>
            </a:extLst>
          </p:cNvPr>
          <p:cNvCxnSpPr>
            <a:cxnSpLocks/>
          </p:cNvCxnSpPr>
          <p:nvPr/>
        </p:nvCxnSpPr>
        <p:spPr>
          <a:xfrm>
            <a:off x="1016321" y="2492293"/>
            <a:ext cx="2253340" cy="919843"/>
          </a:xfrm>
          <a:prstGeom prst="straightConnector1">
            <a:avLst/>
          </a:prstGeom>
          <a:ln w="3175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09DD9FC-575C-46A5-9114-2B0FC230A3EE}"/>
              </a:ext>
            </a:extLst>
          </p:cNvPr>
          <p:cNvCxnSpPr/>
          <p:nvPr/>
        </p:nvCxnSpPr>
        <p:spPr>
          <a:xfrm>
            <a:off x="2181091" y="1779279"/>
            <a:ext cx="0" cy="71301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D8F36C09-89EE-43AB-A63E-4023E0AAE562}"/>
              </a:ext>
            </a:extLst>
          </p:cNvPr>
          <p:cNvCxnSpPr>
            <a:cxnSpLocks/>
          </p:cNvCxnSpPr>
          <p:nvPr/>
        </p:nvCxnSpPr>
        <p:spPr>
          <a:xfrm>
            <a:off x="1027206" y="2127622"/>
            <a:ext cx="10885" cy="359228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0D2E6A3-EF7C-47F6-867C-E5682ED6F0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43679" y="2138167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C0D2E6A3-EF7C-47F6-867C-E5682ED6F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3679" y="2138167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AE6B8A-FB28-4367-AF61-6D951427B5F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4877" y="-14938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AE6B8A-FB28-4367-AF61-6D951427B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4877" y="-14938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1FCF7F4-5819-4FCB-A161-9AFFF27DF8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13526" y="2510663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1FCF7F4-5819-4FCB-A161-9AFFF27DF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3526" y="2510663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84E86F1-76A5-4A82-935C-6F85942C7C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35313" y="480023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84E86F1-76A5-4A82-935C-6F85942C7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5313" y="480023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87F9C5B-822F-4B75-BCFB-A08B22C5E090}"/>
              </a:ext>
            </a:extLst>
          </p:cNvPr>
          <p:cNvCxnSpPr/>
          <p:nvPr/>
        </p:nvCxnSpPr>
        <p:spPr>
          <a:xfrm flipV="1">
            <a:off x="2275201" y="497654"/>
            <a:ext cx="0" cy="68580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Arc 54">
            <a:extLst>
              <a:ext uri="{FF2B5EF4-FFF2-40B4-BE49-F238E27FC236}">
                <a16:creationId xmlns:a16="http://schemas.microsoft.com/office/drawing/2014/main" id="{53F4A024-8B92-48E1-A9D2-0ABE6E9B9C8E}"/>
              </a:ext>
            </a:extLst>
          </p:cNvPr>
          <p:cNvSpPr/>
          <p:nvPr/>
        </p:nvSpPr>
        <p:spPr>
          <a:xfrm rot="15488507">
            <a:off x="1179446" y="2189349"/>
            <a:ext cx="544589" cy="214001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>
            <a:extLst>
              <a:ext uri="{FF2B5EF4-FFF2-40B4-BE49-F238E27FC236}">
                <a16:creationId xmlns:a16="http://schemas.microsoft.com/office/drawing/2014/main" id="{6A041F5D-F964-4B0E-A08A-B5B6569F8120}"/>
              </a:ext>
            </a:extLst>
          </p:cNvPr>
          <p:cNvSpPr/>
          <p:nvPr/>
        </p:nvSpPr>
        <p:spPr>
          <a:xfrm rot="9723436">
            <a:off x="1899193" y="1343850"/>
            <a:ext cx="914400" cy="914400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095FE0F5-7D12-4EC9-8A67-712E8CB1858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04032" y="2373626"/>
          <a:ext cx="384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095FE0F5-7D12-4EC9-8A67-712E8CB18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4032" y="2373626"/>
                        <a:ext cx="3841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3909C5E-9D39-4A36-866A-FDAB1F8F9F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28860" y="2210398"/>
          <a:ext cx="4238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3909C5E-9D39-4A36-866A-FDAB1F8F9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8860" y="2210398"/>
                        <a:ext cx="4238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A796795-3F82-49A3-8638-A8398FFABF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8089" y="2056866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A796795-3F82-49A3-8638-A8398FFAB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8089" y="2056866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8FCB2BAE-D6F6-46FB-BE53-991A5B5E3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11635"/>
              </p:ext>
            </p:extLst>
          </p:nvPr>
        </p:nvGraphicFramePr>
        <p:xfrm>
          <a:off x="916441" y="1693866"/>
          <a:ext cx="5619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8FCB2BAE-D6F6-46FB-BE53-991A5B5E3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6441" y="1693866"/>
                        <a:ext cx="5619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1230880E-0413-4046-ADA9-15AAF958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68652"/>
              </p:ext>
            </p:extLst>
          </p:nvPr>
        </p:nvGraphicFramePr>
        <p:xfrm>
          <a:off x="750313" y="2549497"/>
          <a:ext cx="493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9" imgW="177480" imgH="164880" progId="Equation.DSMT4">
                  <p:embed/>
                </p:oleObj>
              </mc:Choice>
              <mc:Fallback>
                <p:oleObj name="Equation" r:id="rId19" imgW="177480" imgH="1648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1230880E-0413-4046-ADA9-15AAF9582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0313" y="2549497"/>
                        <a:ext cx="493713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F90DFDD0-3CAB-4136-88F2-2E4BF7BBBD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29156" y="3367205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F90DFDD0-3CAB-4136-88F2-2E4BF7BBB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29156" y="3367205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1ABEA82C-6637-478D-8A65-A33CF2E5C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67223"/>
              </p:ext>
            </p:extLst>
          </p:nvPr>
        </p:nvGraphicFramePr>
        <p:xfrm>
          <a:off x="2138083" y="1380875"/>
          <a:ext cx="422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1ABEA82C-6637-478D-8A65-A33CF2E5C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38083" y="1380875"/>
                        <a:ext cx="4222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8F9615F0-4E28-407B-8227-C77EBD568EBE}"/>
              </a:ext>
            </a:extLst>
          </p:cNvPr>
          <p:cNvCxnSpPr/>
          <p:nvPr/>
        </p:nvCxnSpPr>
        <p:spPr>
          <a:xfrm flipH="1" flipV="1">
            <a:off x="1702119" y="712479"/>
            <a:ext cx="468085" cy="10885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Arc 66">
            <a:extLst>
              <a:ext uri="{FF2B5EF4-FFF2-40B4-BE49-F238E27FC236}">
                <a16:creationId xmlns:a16="http://schemas.microsoft.com/office/drawing/2014/main" id="{9DA6D70C-46D7-4ADC-AC80-8FDA43D3BD7E}"/>
              </a:ext>
            </a:extLst>
          </p:cNvPr>
          <p:cNvSpPr/>
          <p:nvPr/>
        </p:nvSpPr>
        <p:spPr>
          <a:xfrm rot="15150686">
            <a:off x="1985571" y="807920"/>
            <a:ext cx="541398" cy="652080"/>
          </a:xfrm>
          <a:prstGeom prst="arc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5421EAA-A003-4BFA-A68F-6799C04406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56772" y="717342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5421EAA-A003-4BFA-A68F-6799C0440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6772" y="717342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A831F9E7-EFD0-4CD5-96B6-BE1F84DBFF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8843" y="375929"/>
          <a:ext cx="384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26" imgW="139680" imgH="203040" progId="Equation.DSMT4">
                  <p:embed/>
                </p:oleObj>
              </mc:Choice>
              <mc:Fallback>
                <p:oleObj name="Equation" r:id="rId26" imgW="13968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A831F9E7-EFD0-4CD5-96B6-BE1F84DBF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28843" y="375929"/>
                        <a:ext cx="3841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EAF77F6F-19E9-47F8-B347-5E460366E29C}"/>
              </a:ext>
            </a:extLst>
          </p:cNvPr>
          <p:cNvCxnSpPr>
            <a:cxnSpLocks/>
          </p:cNvCxnSpPr>
          <p:nvPr/>
        </p:nvCxnSpPr>
        <p:spPr>
          <a:xfrm flipH="1">
            <a:off x="3099664" y="2677690"/>
            <a:ext cx="1366635" cy="392904"/>
          </a:xfrm>
          <a:prstGeom prst="straightConnector1">
            <a:avLst/>
          </a:prstGeom>
          <a:ln w="31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50250358-9CB9-44A7-9157-F377BC288B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16959" y="2235799"/>
          <a:ext cx="596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50250358-9CB9-44A7-9157-F377BC288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16959" y="2235799"/>
                        <a:ext cx="5969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80834A4D-914C-4441-9B93-83B43FDDAC7F}"/>
              </a:ext>
            </a:extLst>
          </p:cNvPr>
          <p:cNvCxnSpPr>
            <a:cxnSpLocks/>
          </p:cNvCxnSpPr>
          <p:nvPr/>
        </p:nvCxnSpPr>
        <p:spPr>
          <a:xfrm flipH="1" flipV="1">
            <a:off x="1778329" y="263276"/>
            <a:ext cx="1793665" cy="37786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FD092A66-A1C4-487F-9486-F7FB8CEBDE5C}"/>
              </a:ext>
            </a:extLst>
          </p:cNvPr>
          <p:cNvSpPr txBox="1"/>
          <p:nvPr/>
        </p:nvSpPr>
        <p:spPr>
          <a:xfrm>
            <a:off x="3452007" y="3685297"/>
            <a:ext cx="1023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ctron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6C3C974-674E-46A9-9ED5-B1047F7AEA54}"/>
              </a:ext>
            </a:extLst>
          </p:cNvPr>
          <p:cNvCxnSpPr>
            <a:cxnSpLocks/>
          </p:cNvCxnSpPr>
          <p:nvPr/>
        </p:nvCxnSpPr>
        <p:spPr>
          <a:xfrm flipV="1">
            <a:off x="9542589" y="387669"/>
            <a:ext cx="715204" cy="17701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6FFB88E-E8DE-4EE0-8CB7-B22FBDBC2923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9542589" y="2157798"/>
            <a:ext cx="2262061" cy="20154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AAC1826-2DEF-4D43-9978-781F217973A9}"/>
              </a:ext>
            </a:extLst>
          </p:cNvPr>
          <p:cNvCxnSpPr>
            <a:cxnSpLocks/>
          </p:cNvCxnSpPr>
          <p:nvPr/>
        </p:nvCxnSpPr>
        <p:spPr>
          <a:xfrm flipH="1" flipV="1">
            <a:off x="7585318" y="1466182"/>
            <a:ext cx="1957272" cy="691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C07E092-473D-4DBA-B4BF-D843BE302021}"/>
              </a:ext>
            </a:extLst>
          </p:cNvPr>
          <p:cNvCxnSpPr>
            <a:cxnSpLocks/>
          </p:cNvCxnSpPr>
          <p:nvPr/>
        </p:nvCxnSpPr>
        <p:spPr>
          <a:xfrm>
            <a:off x="9542589" y="2157798"/>
            <a:ext cx="589237" cy="1737751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8EA674D-BFE1-432D-AAAE-A9DB9905DF46}"/>
              </a:ext>
            </a:extLst>
          </p:cNvPr>
          <p:cNvCxnSpPr>
            <a:cxnSpLocks/>
          </p:cNvCxnSpPr>
          <p:nvPr/>
        </p:nvCxnSpPr>
        <p:spPr>
          <a:xfrm flipH="1" flipV="1">
            <a:off x="7593580" y="2068285"/>
            <a:ext cx="1949011" cy="89513"/>
          </a:xfrm>
          <a:prstGeom prst="line">
            <a:avLst/>
          </a:prstGeom>
          <a:ln w="1270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329D8AD-A267-4F44-A07F-4560496381A5}"/>
              </a:ext>
            </a:extLst>
          </p:cNvPr>
          <p:cNvCxnSpPr>
            <a:cxnSpLocks/>
          </p:cNvCxnSpPr>
          <p:nvPr/>
        </p:nvCxnSpPr>
        <p:spPr>
          <a:xfrm>
            <a:off x="8057649" y="2085113"/>
            <a:ext cx="2062690" cy="1800402"/>
          </a:xfrm>
          <a:prstGeom prst="straightConnector1">
            <a:avLst/>
          </a:prstGeom>
          <a:ln w="3175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9CFB016-0439-4D49-9949-BE311DF676F9}"/>
              </a:ext>
            </a:extLst>
          </p:cNvPr>
          <p:cNvCxnSpPr>
            <a:cxnSpLocks/>
          </p:cNvCxnSpPr>
          <p:nvPr/>
        </p:nvCxnSpPr>
        <p:spPr>
          <a:xfrm flipH="1">
            <a:off x="9236175" y="2157798"/>
            <a:ext cx="306414" cy="68432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7BF224E-23A7-4824-8725-43EB6F94F431}"/>
              </a:ext>
            </a:extLst>
          </p:cNvPr>
          <p:cNvCxnSpPr>
            <a:cxnSpLocks/>
          </p:cNvCxnSpPr>
          <p:nvPr/>
        </p:nvCxnSpPr>
        <p:spPr>
          <a:xfrm flipH="1">
            <a:off x="8044543" y="1704571"/>
            <a:ext cx="166634" cy="369718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D14143-9555-40F2-8633-3A901BAC0F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13242" y="1196405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3D14143-9555-40F2-8633-3A901BAC0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3242" y="1196405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DCD39E0-94F5-42A8-BA65-0FA5925B64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217265" y="-22327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DCD39E0-94F5-42A8-BA65-0FA5925B6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17265" y="-22327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B7347A-B186-4309-9CAD-BAFD3BA194E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04650" y="3892259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1B7347A-B186-4309-9CAD-BAFD3BA19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04650" y="3892259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A8086A-3F31-4B85-B61E-ADE5CC5C660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192234" y="472670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2A8086A-3F31-4B85-B61E-ADE5CC5C6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2234" y="472670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13F1570-6C1D-4FF2-81E6-7EBECF86A69A}"/>
              </a:ext>
            </a:extLst>
          </p:cNvPr>
          <p:cNvCxnSpPr>
            <a:cxnSpLocks/>
          </p:cNvCxnSpPr>
          <p:nvPr/>
        </p:nvCxnSpPr>
        <p:spPr>
          <a:xfrm flipV="1">
            <a:off x="10153378" y="409583"/>
            <a:ext cx="230602" cy="54972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A08C66FC-BAA2-413E-B405-479C9B6A107C}"/>
              </a:ext>
            </a:extLst>
          </p:cNvPr>
          <p:cNvSpPr/>
          <p:nvPr/>
        </p:nvSpPr>
        <p:spPr>
          <a:xfrm rot="14495290">
            <a:off x="8502974" y="1961431"/>
            <a:ext cx="544589" cy="214001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0F2D139B-E10A-4D78-B256-047AC94C566D}"/>
              </a:ext>
            </a:extLst>
          </p:cNvPr>
          <p:cNvSpPr/>
          <p:nvPr/>
        </p:nvSpPr>
        <p:spPr>
          <a:xfrm rot="9723436">
            <a:off x="8854125" y="1400960"/>
            <a:ext cx="1234593" cy="1086452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B50191B-EF8A-4D89-890A-FD500A4076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96670" y="2741397"/>
          <a:ext cx="384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30" imgW="139680" imgH="228600" progId="Equation.DSMT4">
                  <p:embed/>
                </p:oleObj>
              </mc:Choice>
              <mc:Fallback>
                <p:oleObj name="Equation" r:id="rId30" imgW="1396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B50191B-EF8A-4D89-890A-FD500A4076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96670" y="2741397"/>
                        <a:ext cx="3841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176C207-2407-43B8-BCA1-3D236439D9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63831" y="2130075"/>
          <a:ext cx="4238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176C207-2407-43B8-BCA1-3D236439D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63831" y="2130075"/>
                        <a:ext cx="4238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C416307-27F9-420B-AE63-AF908C380A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20594" y="1786090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32" imgW="126720" imgH="139680" progId="Equation.DSMT4">
                  <p:embed/>
                </p:oleObj>
              </mc:Choice>
              <mc:Fallback>
                <p:oleObj name="Equation" r:id="rId32" imgW="12672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C416307-27F9-420B-AE63-AF908C380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20594" y="1786090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4EDF44F-556D-4599-9AE9-5661941145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21646" y="1301267"/>
          <a:ext cx="5619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33" imgW="203040" imgH="164880" progId="Equation.DSMT4">
                  <p:embed/>
                </p:oleObj>
              </mc:Choice>
              <mc:Fallback>
                <p:oleObj name="Equation" r:id="rId33" imgW="20304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4EDF44F-556D-4599-9AE9-566194114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21646" y="1301267"/>
                        <a:ext cx="5619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31A3B38-3CB1-464B-84FE-203A840E9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63654"/>
              </p:ext>
            </p:extLst>
          </p:nvPr>
        </p:nvGraphicFramePr>
        <p:xfrm>
          <a:off x="7621005" y="2080359"/>
          <a:ext cx="493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34" imgW="177480" imgH="164880" progId="Equation.DSMT4">
                  <p:embed/>
                </p:oleObj>
              </mc:Choice>
              <mc:Fallback>
                <p:oleObj name="Equation" r:id="rId34" imgW="17748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31A3B38-3CB1-464B-84FE-203A840E9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21005" y="2080359"/>
                        <a:ext cx="493713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F9E7BFD-4316-4004-8F9C-D51ECFFDBF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25632" y="3780886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35" imgW="152280" imgH="164880" progId="Equation.DSMT4">
                  <p:embed/>
                </p:oleObj>
              </mc:Choice>
              <mc:Fallback>
                <p:oleObj name="Equation" r:id="rId35" imgW="15228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F9E7BFD-4316-4004-8F9C-D51ECFFDB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25632" y="3780886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3866848-91B0-4AF5-9F32-C86F609063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43225" y="1825303"/>
          <a:ext cx="422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36" imgW="152280" imgH="177480" progId="Equation.DSMT4">
                  <p:embed/>
                </p:oleObj>
              </mc:Choice>
              <mc:Fallback>
                <p:oleObj name="Equation" r:id="rId36" imgW="1522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3866848-91B0-4AF5-9F32-C86F60906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43225" y="1825303"/>
                        <a:ext cx="4222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273DE1C-A28D-4C88-A6D4-91D3099D310A}"/>
              </a:ext>
            </a:extLst>
          </p:cNvPr>
          <p:cNvCxnSpPr>
            <a:cxnSpLocks/>
          </p:cNvCxnSpPr>
          <p:nvPr/>
        </p:nvCxnSpPr>
        <p:spPr>
          <a:xfrm flipH="1" flipV="1">
            <a:off x="9519858" y="1001756"/>
            <a:ext cx="11845" cy="11778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>
            <a:extLst>
              <a:ext uri="{FF2B5EF4-FFF2-40B4-BE49-F238E27FC236}">
                <a16:creationId xmlns:a16="http://schemas.microsoft.com/office/drawing/2014/main" id="{DEFC8583-448E-4D65-90C7-C767032B10BE}"/>
              </a:ext>
            </a:extLst>
          </p:cNvPr>
          <p:cNvSpPr/>
          <p:nvPr/>
        </p:nvSpPr>
        <p:spPr>
          <a:xfrm rot="21313928">
            <a:off x="9262339" y="1188302"/>
            <a:ext cx="541398" cy="652080"/>
          </a:xfrm>
          <a:prstGeom prst="arc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6B0D09F-D625-4B73-AEE0-A64A88A06DE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70977" y="917806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37" imgW="126720" imgH="139680" progId="Equation.DSMT4">
                  <p:embed/>
                </p:oleObj>
              </mc:Choice>
              <mc:Fallback>
                <p:oleObj name="Equation" r:id="rId37" imgW="126720" imgH="1396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6B0D09F-D625-4B73-AEE0-A64A88A06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70977" y="917806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70E2A66-48F2-4F97-845D-1525195EF0C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97368" y="476112"/>
          <a:ext cx="384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38" imgW="139680" imgH="203040" progId="Equation.DSMT4">
                  <p:embed/>
                </p:oleObj>
              </mc:Choice>
              <mc:Fallback>
                <p:oleObj name="Equation" r:id="rId38" imgW="13968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70E2A66-48F2-4F97-845D-1525195EF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97368" y="476112"/>
                        <a:ext cx="3841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595BFFB-C44A-465F-B468-EE7E6177EF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544188" y="3539101"/>
          <a:ext cx="596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39" imgW="215640" imgH="164880" progId="Equation.DSMT4">
                  <p:embed/>
                </p:oleObj>
              </mc:Choice>
              <mc:Fallback>
                <p:oleObj name="Equation" r:id="rId39" imgW="21564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595BFFB-C44A-465F-B468-EE7E6177E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544188" y="3539101"/>
                        <a:ext cx="5969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08209ABA-BD82-40B5-A91F-8D67179E5434}"/>
              </a:ext>
            </a:extLst>
          </p:cNvPr>
          <p:cNvCxnSpPr>
            <a:cxnSpLocks/>
          </p:cNvCxnSpPr>
          <p:nvPr/>
        </p:nvCxnSpPr>
        <p:spPr>
          <a:xfrm flipH="1" flipV="1">
            <a:off x="10107905" y="107374"/>
            <a:ext cx="13467" cy="40822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0159703B-BEAC-4F3A-B734-C7B0576BFC62}"/>
              </a:ext>
            </a:extLst>
          </p:cNvPr>
          <p:cNvSpPr txBox="1"/>
          <p:nvPr/>
        </p:nvSpPr>
        <p:spPr>
          <a:xfrm>
            <a:off x="10058535" y="1641128"/>
            <a:ext cx="1023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ctron</a:t>
            </a:r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7AB2C2AF-7124-469A-8DB7-8AA1182B234B}"/>
              </a:ext>
            </a:extLst>
          </p:cNvPr>
          <p:cNvCxnSpPr>
            <a:cxnSpLocks/>
          </p:cNvCxnSpPr>
          <p:nvPr/>
        </p:nvCxnSpPr>
        <p:spPr>
          <a:xfrm flipH="1" flipV="1">
            <a:off x="10115586" y="3892259"/>
            <a:ext cx="1461431" cy="86738"/>
          </a:xfrm>
          <a:prstGeom prst="line">
            <a:avLst/>
          </a:prstGeom>
          <a:ln w="1270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A2548B13-ED51-4655-BF7B-6FB9CB9BE0D1}"/>
              </a:ext>
            </a:extLst>
          </p:cNvPr>
          <p:cNvCxnSpPr>
            <a:cxnSpLocks/>
          </p:cNvCxnSpPr>
          <p:nvPr/>
        </p:nvCxnSpPr>
        <p:spPr>
          <a:xfrm flipH="1" flipV="1">
            <a:off x="10126498" y="3415575"/>
            <a:ext cx="1490268" cy="589446"/>
          </a:xfrm>
          <a:prstGeom prst="straightConnector1">
            <a:avLst/>
          </a:prstGeom>
          <a:ln w="31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E22BBC37-6505-4BAF-8077-4B0BAF7423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04686" y="55362"/>
          <a:ext cx="404653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40" imgW="1460160" imgH="736560" progId="Equation.DSMT4">
                  <p:embed/>
                </p:oleObj>
              </mc:Choice>
              <mc:Fallback>
                <p:oleObj name="Equation" r:id="rId40" imgW="1460160" imgH="736560" progId="Equation.DSMT4">
                  <p:embed/>
                  <p:pic>
                    <p:nvPicPr>
                      <p:cNvPr id="135" name="Object 134">
                        <a:extLst>
                          <a:ext uri="{FF2B5EF4-FFF2-40B4-BE49-F238E27FC236}">
                            <a16:creationId xmlns:a16="http://schemas.microsoft.com/office/drawing/2014/main" id="{E22BBC37-6505-4BAF-8077-4B0BAF742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04686" y="55362"/>
                        <a:ext cx="4046537" cy="2032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7279BE12-E067-41CA-9DFF-889A0009D4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923" y="4588310"/>
          <a:ext cx="55943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42" imgW="2019240" imgH="711000" progId="Equation.DSMT4">
                  <p:embed/>
                </p:oleObj>
              </mc:Choice>
              <mc:Fallback>
                <p:oleObj name="Equation" r:id="rId42" imgW="2019240" imgH="7110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7279BE12-E067-41CA-9DFF-889A0009D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9923" y="4588310"/>
                        <a:ext cx="5594350" cy="19621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Arrow: Right 138">
            <a:extLst>
              <a:ext uri="{FF2B5EF4-FFF2-40B4-BE49-F238E27FC236}">
                <a16:creationId xmlns:a16="http://schemas.microsoft.com/office/drawing/2014/main" id="{6262E93F-3513-4838-9B03-C1FB941DBE79}"/>
              </a:ext>
            </a:extLst>
          </p:cNvPr>
          <p:cNvSpPr/>
          <p:nvPr/>
        </p:nvSpPr>
        <p:spPr>
          <a:xfrm>
            <a:off x="5227955" y="2510663"/>
            <a:ext cx="2656177" cy="484632"/>
          </a:xfrm>
          <a:prstGeom prst="rightArrow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r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F27F4E17-7E9A-47F4-A83D-1CC035196FF9}"/>
              </a:ext>
            </a:extLst>
          </p:cNvPr>
          <p:cNvSpPr txBox="1"/>
          <p:nvPr/>
        </p:nvSpPr>
        <p:spPr>
          <a:xfrm>
            <a:off x="6205403" y="2556731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151" name="Arc 150">
            <a:extLst>
              <a:ext uri="{FF2B5EF4-FFF2-40B4-BE49-F238E27FC236}">
                <a16:creationId xmlns:a16="http://schemas.microsoft.com/office/drawing/2014/main" id="{AAFB3BDB-78DD-4834-BB89-B2D4EC791969}"/>
              </a:ext>
            </a:extLst>
          </p:cNvPr>
          <p:cNvSpPr/>
          <p:nvPr/>
        </p:nvSpPr>
        <p:spPr>
          <a:xfrm rot="3430891">
            <a:off x="2424384" y="1419153"/>
            <a:ext cx="793872" cy="1321313"/>
          </a:xfrm>
          <a:prstGeom prst="arc">
            <a:avLst>
              <a:gd name="adj1" fmla="val 19159228"/>
              <a:gd name="adj2" fmla="val 2577306"/>
            </a:avLst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Arc 151">
            <a:extLst>
              <a:ext uri="{FF2B5EF4-FFF2-40B4-BE49-F238E27FC236}">
                <a16:creationId xmlns:a16="http://schemas.microsoft.com/office/drawing/2014/main" id="{0EBA649D-F83E-486E-8F69-52F4CAF64630}"/>
              </a:ext>
            </a:extLst>
          </p:cNvPr>
          <p:cNvSpPr/>
          <p:nvPr/>
        </p:nvSpPr>
        <p:spPr>
          <a:xfrm rot="3430891">
            <a:off x="9829699" y="2201511"/>
            <a:ext cx="914400" cy="914400"/>
          </a:xfrm>
          <a:prstGeom prst="arc">
            <a:avLst>
              <a:gd name="adj1" fmla="val 21425151"/>
              <a:gd name="adj2" fmla="val 5630800"/>
            </a:avLst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" name="Object 152">
            <a:extLst>
              <a:ext uri="{FF2B5EF4-FFF2-40B4-BE49-F238E27FC236}">
                <a16:creationId xmlns:a16="http://schemas.microsoft.com/office/drawing/2014/main" id="{DFD6E52D-AC8D-4C30-9C7B-0A6A01F2D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51375"/>
              </p:ext>
            </p:extLst>
          </p:nvPr>
        </p:nvGraphicFramePr>
        <p:xfrm>
          <a:off x="10308334" y="3005109"/>
          <a:ext cx="349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153" name="Object 152">
                        <a:extLst>
                          <a:ext uri="{FF2B5EF4-FFF2-40B4-BE49-F238E27FC236}">
                            <a16:creationId xmlns:a16="http://schemas.microsoft.com/office/drawing/2014/main" id="{DFD6E52D-AC8D-4C30-9C7B-0A6A01F2D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308334" y="3005109"/>
                        <a:ext cx="3492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>
            <a:extLst>
              <a:ext uri="{FF2B5EF4-FFF2-40B4-BE49-F238E27FC236}">
                <a16:creationId xmlns:a16="http://schemas.microsoft.com/office/drawing/2014/main" id="{E54AF388-F123-4FEA-95D3-61CC7662D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348821"/>
              </p:ext>
            </p:extLst>
          </p:nvPr>
        </p:nvGraphicFramePr>
        <p:xfrm>
          <a:off x="3013627" y="2257958"/>
          <a:ext cx="349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46" imgW="126720" imgH="177480" progId="Equation.DSMT4">
                  <p:embed/>
                </p:oleObj>
              </mc:Choice>
              <mc:Fallback>
                <p:oleObj name="Equation" r:id="rId46" imgW="126720" imgH="177480" progId="Equation.DSMT4">
                  <p:embed/>
                  <p:pic>
                    <p:nvPicPr>
                      <p:cNvPr id="154" name="Object 153">
                        <a:extLst>
                          <a:ext uri="{FF2B5EF4-FFF2-40B4-BE49-F238E27FC236}">
                            <a16:creationId xmlns:a16="http://schemas.microsoft.com/office/drawing/2014/main" id="{E54AF388-F123-4FEA-95D3-61CC7662D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013627" y="2257958"/>
                        <a:ext cx="3492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1F730D5B-3FF0-43BC-92A0-531489E0F010}"/>
              </a:ext>
            </a:extLst>
          </p:cNvPr>
          <p:cNvCxnSpPr>
            <a:cxnSpLocks/>
          </p:cNvCxnSpPr>
          <p:nvPr/>
        </p:nvCxnSpPr>
        <p:spPr>
          <a:xfrm>
            <a:off x="2166550" y="1773836"/>
            <a:ext cx="933113" cy="1279071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2FCBE3AD-21BA-4F44-B9D7-B0F118F98288}"/>
              </a:ext>
            </a:extLst>
          </p:cNvPr>
          <p:cNvCxnSpPr>
            <a:cxnSpLocks/>
          </p:cNvCxnSpPr>
          <p:nvPr/>
        </p:nvCxnSpPr>
        <p:spPr>
          <a:xfrm>
            <a:off x="9525975" y="2153110"/>
            <a:ext cx="615809" cy="1311382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D452782A-376C-4BBA-856B-83C1ED4AF95C}"/>
              </a:ext>
            </a:extLst>
          </p:cNvPr>
          <p:cNvCxnSpPr>
            <a:cxnSpLocks/>
          </p:cNvCxnSpPr>
          <p:nvPr/>
        </p:nvCxnSpPr>
        <p:spPr>
          <a:xfrm>
            <a:off x="8046759" y="1613329"/>
            <a:ext cx="25032" cy="507871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1" name="Object 170">
            <a:extLst>
              <a:ext uri="{FF2B5EF4-FFF2-40B4-BE49-F238E27FC236}">
                <a16:creationId xmlns:a16="http://schemas.microsoft.com/office/drawing/2014/main" id="{7D5DB47C-8E5F-44FC-B042-D1100FE3EB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95163" y="1124640"/>
          <a:ext cx="422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48" imgW="152280" imgH="190440" progId="Equation.DSMT4">
                  <p:embed/>
                </p:oleObj>
              </mc:Choice>
              <mc:Fallback>
                <p:oleObj name="Equation" r:id="rId48" imgW="152280" imgH="190440" progId="Equation.DSMT4">
                  <p:embed/>
                  <p:pic>
                    <p:nvPicPr>
                      <p:cNvPr id="171" name="Object 170">
                        <a:extLst>
                          <a:ext uri="{FF2B5EF4-FFF2-40B4-BE49-F238E27FC236}">
                            <a16:creationId xmlns:a16="http://schemas.microsoft.com/office/drawing/2014/main" id="{7D5DB47C-8E5F-44FC-B042-D1100FE3E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895163" y="1124640"/>
                        <a:ext cx="4222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2BE8BEBB-AF0D-4050-A558-E43CD104C3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60024" y="4575288"/>
          <a:ext cx="63325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50" imgW="2286000" imgH="482400" progId="Equation.DSMT4">
                  <p:embed/>
                </p:oleObj>
              </mc:Choice>
              <mc:Fallback>
                <p:oleObj name="Equation" r:id="rId50" imgW="2286000" imgH="482400" progId="Equation.DSMT4">
                  <p:embed/>
                  <p:pic>
                    <p:nvPicPr>
                      <p:cNvPr id="172" name="Object 171">
                        <a:extLst>
                          <a:ext uri="{FF2B5EF4-FFF2-40B4-BE49-F238E27FC236}">
                            <a16:creationId xmlns:a16="http://schemas.microsoft.com/office/drawing/2014/main" id="{2BE8BEBB-AF0D-4050-A558-E43CD104C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760024" y="4575288"/>
                        <a:ext cx="6332538" cy="13319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F5784402-D83F-4F21-BECB-1FBDD897F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15221"/>
              </p:ext>
            </p:extLst>
          </p:nvPr>
        </p:nvGraphicFramePr>
        <p:xfrm>
          <a:off x="2567701" y="1888437"/>
          <a:ext cx="384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52" imgW="139680" imgH="215640" progId="Equation.DSMT4">
                  <p:embed/>
                </p:oleObj>
              </mc:Choice>
              <mc:Fallback>
                <p:oleObj name="Equation" r:id="rId52" imgW="139680" imgH="215640" progId="Equation.DSMT4">
                  <p:embed/>
                  <p:pic>
                    <p:nvPicPr>
                      <p:cNvPr id="173" name="Object 172">
                        <a:extLst>
                          <a:ext uri="{FF2B5EF4-FFF2-40B4-BE49-F238E27FC236}">
                            <a16:creationId xmlns:a16="http://schemas.microsoft.com/office/drawing/2014/main" id="{F5784402-D83F-4F21-BECB-1FBDD897F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567701" y="1888437"/>
                        <a:ext cx="3841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E318AC36-6328-4B43-B845-AAE868DE8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73594"/>
              </p:ext>
            </p:extLst>
          </p:nvPr>
        </p:nvGraphicFramePr>
        <p:xfrm>
          <a:off x="9781543" y="2303901"/>
          <a:ext cx="384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54" imgW="139680" imgH="215640" progId="Equation.DSMT4">
                  <p:embed/>
                </p:oleObj>
              </mc:Choice>
              <mc:Fallback>
                <p:oleObj name="Equation" r:id="rId54" imgW="139680" imgH="215640" progId="Equation.DSMT4">
                  <p:embed/>
                  <p:pic>
                    <p:nvPicPr>
                      <p:cNvPr id="174" name="Object 173">
                        <a:extLst>
                          <a:ext uri="{FF2B5EF4-FFF2-40B4-BE49-F238E27FC236}">
                            <a16:creationId xmlns:a16="http://schemas.microsoft.com/office/drawing/2014/main" id="{E318AC36-6328-4B43-B845-AAE868DE8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9781543" y="2303901"/>
                        <a:ext cx="3841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>
            <a:extLst>
              <a:ext uri="{FF2B5EF4-FFF2-40B4-BE49-F238E27FC236}">
                <a16:creationId xmlns:a16="http://schemas.microsoft.com/office/drawing/2014/main" id="{CA891138-85FE-4B73-B218-6463C277CF2B}"/>
              </a:ext>
            </a:extLst>
          </p:cNvPr>
          <p:cNvSpPr txBox="1"/>
          <p:nvPr/>
        </p:nvSpPr>
        <p:spPr>
          <a:xfrm>
            <a:off x="7251223" y="6185292"/>
            <a:ext cx="336991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Sign from corresponding formulas</a:t>
            </a:r>
          </a:p>
        </p:txBody>
      </p: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E546DF6F-ACB4-462D-90CF-C168B1DCA596}"/>
              </a:ext>
            </a:extLst>
          </p:cNvPr>
          <p:cNvCxnSpPr>
            <a:cxnSpLocks/>
            <a:stCxn id="176" idx="0"/>
          </p:cNvCxnSpPr>
          <p:nvPr/>
        </p:nvCxnSpPr>
        <p:spPr>
          <a:xfrm flipV="1">
            <a:off x="8936180" y="5691071"/>
            <a:ext cx="535241" cy="494221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E43DBDD9-B327-4BF6-89A1-15784788378B}"/>
              </a:ext>
            </a:extLst>
          </p:cNvPr>
          <p:cNvCxnSpPr>
            <a:cxnSpLocks/>
          </p:cNvCxnSpPr>
          <p:nvPr/>
        </p:nvCxnSpPr>
        <p:spPr>
          <a:xfrm>
            <a:off x="8221646" y="2235799"/>
            <a:ext cx="234057" cy="183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E79C88D7-DDEC-4680-9EB9-2C57CC9BA9F5}"/>
              </a:ext>
            </a:extLst>
          </p:cNvPr>
          <p:cNvCxnSpPr>
            <a:cxnSpLocks/>
          </p:cNvCxnSpPr>
          <p:nvPr/>
        </p:nvCxnSpPr>
        <p:spPr>
          <a:xfrm flipH="1" flipV="1">
            <a:off x="8207829" y="2068286"/>
            <a:ext cx="239093" cy="1858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>
            <a:extLst>
              <a:ext uri="{FF2B5EF4-FFF2-40B4-BE49-F238E27FC236}">
                <a16:creationId xmlns:a16="http://schemas.microsoft.com/office/drawing/2014/main" id="{8E24E8EF-A3BE-4D31-9434-63918B96F320}"/>
              </a:ext>
            </a:extLst>
          </p:cNvPr>
          <p:cNvCxnSpPr/>
          <p:nvPr/>
        </p:nvCxnSpPr>
        <p:spPr>
          <a:xfrm flipV="1">
            <a:off x="10036629" y="3396343"/>
            <a:ext cx="0" cy="1850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E9DF6B-D099-45B1-8C45-AF0938E248FE}"/>
              </a:ext>
            </a:extLst>
          </p:cNvPr>
          <p:cNvCxnSpPr/>
          <p:nvPr/>
        </p:nvCxnSpPr>
        <p:spPr>
          <a:xfrm>
            <a:off x="10025743" y="3396343"/>
            <a:ext cx="108857" cy="19594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14D7E079-99AA-4D05-A9F2-5545CA60C078}"/>
              </a:ext>
            </a:extLst>
          </p:cNvPr>
          <p:cNvCxnSpPr/>
          <p:nvPr/>
        </p:nvCxnSpPr>
        <p:spPr>
          <a:xfrm>
            <a:off x="10058535" y="3256675"/>
            <a:ext cx="391632" cy="16725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4A160C0E-EF5B-4EBB-BCF7-C45D89A74C64}"/>
              </a:ext>
            </a:extLst>
          </p:cNvPr>
          <p:cNvCxnSpPr/>
          <p:nvPr/>
        </p:nvCxnSpPr>
        <p:spPr>
          <a:xfrm>
            <a:off x="10447507" y="3420315"/>
            <a:ext cx="112710" cy="181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B19422F4-E941-4415-9315-829893829D94}"/>
              </a:ext>
            </a:extLst>
          </p:cNvPr>
          <p:cNvCxnSpPr/>
          <p:nvPr/>
        </p:nvCxnSpPr>
        <p:spPr>
          <a:xfrm>
            <a:off x="1197429" y="2373626"/>
            <a:ext cx="231414" cy="690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619D713A-DAFC-4911-B5C2-B3BA720EC12D}"/>
              </a:ext>
            </a:extLst>
          </p:cNvPr>
          <p:cNvCxnSpPr>
            <a:cxnSpLocks/>
          </p:cNvCxnSpPr>
          <p:nvPr/>
        </p:nvCxnSpPr>
        <p:spPr>
          <a:xfrm flipH="1">
            <a:off x="1216894" y="2449088"/>
            <a:ext cx="231857" cy="1480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40C79D49-95D3-4937-B850-62EC4418742F}"/>
              </a:ext>
            </a:extLst>
          </p:cNvPr>
          <p:cNvCxnSpPr/>
          <p:nvPr/>
        </p:nvCxnSpPr>
        <p:spPr>
          <a:xfrm flipV="1">
            <a:off x="2947321" y="2779291"/>
            <a:ext cx="257365" cy="628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0E94D8CC-46CD-43FA-AAAE-15A63013232F}"/>
              </a:ext>
            </a:extLst>
          </p:cNvPr>
          <p:cNvCxnSpPr/>
          <p:nvPr/>
        </p:nvCxnSpPr>
        <p:spPr>
          <a:xfrm>
            <a:off x="3190969" y="2786227"/>
            <a:ext cx="130560" cy="2351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D20430C-9E63-45CC-873D-AA6FF61DA5B6}"/>
              </a:ext>
            </a:extLst>
          </p:cNvPr>
          <p:cNvCxnSpPr/>
          <p:nvPr/>
        </p:nvCxnSpPr>
        <p:spPr>
          <a:xfrm>
            <a:off x="8057649" y="1626144"/>
            <a:ext cx="2063723" cy="18028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E249DC17-BF1E-49DD-897E-3D50FBF9977D}"/>
              </a:ext>
            </a:extLst>
          </p:cNvPr>
          <p:cNvCxnSpPr>
            <a:cxnSpLocks/>
          </p:cNvCxnSpPr>
          <p:nvPr/>
        </p:nvCxnSpPr>
        <p:spPr>
          <a:xfrm>
            <a:off x="870983" y="2179570"/>
            <a:ext cx="2238514" cy="89306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14502632-0AB4-4E13-A70E-39D0B416B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32869"/>
              </p:ext>
            </p:extLst>
          </p:nvPr>
        </p:nvGraphicFramePr>
        <p:xfrm>
          <a:off x="645015" y="1722697"/>
          <a:ext cx="422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56" imgW="152280" imgH="190440" progId="Equation.DSMT4">
                  <p:embed/>
                </p:oleObj>
              </mc:Choice>
              <mc:Fallback>
                <p:oleObj name="Equation" r:id="rId56" imgW="152280" imgH="190440" progId="Equation.DSMT4">
                  <p:embed/>
                  <p:pic>
                    <p:nvPicPr>
                      <p:cNvPr id="171" name="Object 170">
                        <a:extLst>
                          <a:ext uri="{FF2B5EF4-FFF2-40B4-BE49-F238E27FC236}">
                            <a16:creationId xmlns:a16="http://schemas.microsoft.com/office/drawing/2014/main" id="{7D5DB47C-8E5F-44FC-B042-D1100FE3E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45015" y="1722697"/>
                        <a:ext cx="4222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47A4605-2D4B-4792-AE48-7E29F3044294}"/>
              </a:ext>
            </a:extLst>
          </p:cNvPr>
          <p:cNvCxnSpPr/>
          <p:nvPr/>
        </p:nvCxnSpPr>
        <p:spPr>
          <a:xfrm>
            <a:off x="1337362" y="395830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4A844B0-5824-41DA-A2F7-8D1CC2092FAB}"/>
              </a:ext>
            </a:extLst>
          </p:cNvPr>
          <p:cNvCxnSpPr>
            <a:cxnSpLocks/>
          </p:cNvCxnSpPr>
          <p:nvPr/>
        </p:nvCxnSpPr>
        <p:spPr>
          <a:xfrm flipH="1" flipV="1">
            <a:off x="785456" y="2154921"/>
            <a:ext cx="230866" cy="33737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5EFA0984-3495-4A54-9A38-26B68CDAE01B}"/>
              </a:ext>
            </a:extLst>
          </p:cNvPr>
          <p:cNvSpPr/>
          <p:nvPr/>
        </p:nvSpPr>
        <p:spPr>
          <a:xfrm>
            <a:off x="3069235" y="2993671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7779171F-C961-4D26-B0CD-430656DC7F97}"/>
              </a:ext>
            </a:extLst>
          </p:cNvPr>
          <p:cNvSpPr/>
          <p:nvPr/>
        </p:nvSpPr>
        <p:spPr>
          <a:xfrm>
            <a:off x="2110862" y="1743747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0AC88979-AF7E-4362-8F7A-F105CE4E6791}"/>
              </a:ext>
            </a:extLst>
          </p:cNvPr>
          <p:cNvSpPr/>
          <p:nvPr/>
        </p:nvSpPr>
        <p:spPr>
          <a:xfrm>
            <a:off x="8000700" y="2047400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99FAB9AD-DD5A-4D94-B377-B57F733121F5}"/>
              </a:ext>
            </a:extLst>
          </p:cNvPr>
          <p:cNvSpPr/>
          <p:nvPr/>
        </p:nvSpPr>
        <p:spPr>
          <a:xfrm>
            <a:off x="8186584" y="1656189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568E57DF-852B-4B57-BF10-BE431EAEA368}"/>
              </a:ext>
            </a:extLst>
          </p:cNvPr>
          <p:cNvSpPr/>
          <p:nvPr/>
        </p:nvSpPr>
        <p:spPr>
          <a:xfrm>
            <a:off x="8000700" y="1588193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6EC935A5-B39A-4AD5-B5DA-E2A4EA0FF18E}"/>
              </a:ext>
            </a:extLst>
          </p:cNvPr>
          <p:cNvSpPr/>
          <p:nvPr/>
        </p:nvSpPr>
        <p:spPr>
          <a:xfrm>
            <a:off x="773243" y="2156712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C6106628-68AB-40E3-87D4-EABC59545AD3}"/>
              </a:ext>
            </a:extLst>
          </p:cNvPr>
          <p:cNvSpPr/>
          <p:nvPr/>
        </p:nvSpPr>
        <p:spPr>
          <a:xfrm>
            <a:off x="9480720" y="2112469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6AB6C9BD-4447-40D5-AA41-7BAC3D2CD172}"/>
              </a:ext>
            </a:extLst>
          </p:cNvPr>
          <p:cNvSpPr/>
          <p:nvPr/>
        </p:nvSpPr>
        <p:spPr>
          <a:xfrm>
            <a:off x="11539156" y="3920895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D7DFAEDD-C22F-4B6A-8F2F-74D674D1B8D0}"/>
              </a:ext>
            </a:extLst>
          </p:cNvPr>
          <p:cNvSpPr/>
          <p:nvPr/>
        </p:nvSpPr>
        <p:spPr>
          <a:xfrm>
            <a:off x="4386634" y="2635953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D2C759A7-29A0-4FB2-85C6-330A348CB8D9}"/>
              </a:ext>
            </a:extLst>
          </p:cNvPr>
          <p:cNvSpPr/>
          <p:nvPr/>
        </p:nvSpPr>
        <p:spPr>
          <a:xfrm>
            <a:off x="969012" y="2460446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44B1612A-5B44-4DB7-B550-F1E4235247E0}"/>
              </a:ext>
            </a:extLst>
          </p:cNvPr>
          <p:cNvSpPr/>
          <p:nvPr/>
        </p:nvSpPr>
        <p:spPr>
          <a:xfrm>
            <a:off x="979028" y="2089164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10BDDCA0-202E-4E53-BC86-B69B2E0DAAA1}"/>
              </a:ext>
            </a:extLst>
          </p:cNvPr>
          <p:cNvSpPr/>
          <p:nvPr/>
        </p:nvSpPr>
        <p:spPr>
          <a:xfrm>
            <a:off x="3198570" y="3363536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0F5A2929-C279-42E4-93E2-69BEA9C6D241}"/>
              </a:ext>
            </a:extLst>
          </p:cNvPr>
          <p:cNvSpPr/>
          <p:nvPr/>
        </p:nvSpPr>
        <p:spPr>
          <a:xfrm>
            <a:off x="10080335" y="3385810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6A6B91F9-B32E-400B-8C10-C10C7F97E322}"/>
              </a:ext>
            </a:extLst>
          </p:cNvPr>
          <p:cNvSpPr/>
          <p:nvPr/>
        </p:nvSpPr>
        <p:spPr>
          <a:xfrm>
            <a:off x="10069817" y="3855741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408139C8-368E-4125-B5B1-0BF46BEF1D81}"/>
              </a:ext>
            </a:extLst>
          </p:cNvPr>
          <p:cNvCxnSpPr>
            <a:cxnSpLocks/>
          </p:cNvCxnSpPr>
          <p:nvPr/>
        </p:nvCxnSpPr>
        <p:spPr>
          <a:xfrm flipH="1" flipV="1">
            <a:off x="9451798" y="1932557"/>
            <a:ext cx="171173" cy="595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72F5367-436C-4B1D-9A48-D7F4B646EE3C}"/>
              </a:ext>
            </a:extLst>
          </p:cNvPr>
          <p:cNvCxnSpPr/>
          <p:nvPr/>
        </p:nvCxnSpPr>
        <p:spPr>
          <a:xfrm flipH="1">
            <a:off x="9405257" y="1932557"/>
            <a:ext cx="46540" cy="15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7EB22FB8-A637-49F7-8D0E-025453264F46}"/>
              </a:ext>
            </a:extLst>
          </p:cNvPr>
          <p:cNvCxnSpPr/>
          <p:nvPr/>
        </p:nvCxnSpPr>
        <p:spPr>
          <a:xfrm flipH="1">
            <a:off x="9296400" y="1811990"/>
            <a:ext cx="231477" cy="59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CA61B5F-126D-463F-8C16-4D36627F13BA}"/>
              </a:ext>
            </a:extLst>
          </p:cNvPr>
          <p:cNvCxnSpPr/>
          <p:nvPr/>
        </p:nvCxnSpPr>
        <p:spPr>
          <a:xfrm>
            <a:off x="9295495" y="1818645"/>
            <a:ext cx="905" cy="3258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35CB0D1F-929D-49C9-91EE-26C17340DE08}"/>
              </a:ext>
            </a:extLst>
          </p:cNvPr>
          <p:cNvCxnSpPr>
            <a:cxnSpLocks/>
          </p:cNvCxnSpPr>
          <p:nvPr/>
        </p:nvCxnSpPr>
        <p:spPr>
          <a:xfrm flipH="1">
            <a:off x="2035629" y="1588193"/>
            <a:ext cx="145460" cy="446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2CC1370-C044-4738-A559-790687ADE1AD}"/>
              </a:ext>
            </a:extLst>
          </p:cNvPr>
          <p:cNvCxnSpPr>
            <a:cxnSpLocks/>
          </p:cNvCxnSpPr>
          <p:nvPr/>
        </p:nvCxnSpPr>
        <p:spPr>
          <a:xfrm>
            <a:off x="2024743" y="1632857"/>
            <a:ext cx="0" cy="1632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AE7E5541-8C79-465B-90C2-7377CB808477}"/>
              </a:ext>
            </a:extLst>
          </p:cNvPr>
          <p:cNvCxnSpPr>
            <a:cxnSpLocks/>
          </p:cNvCxnSpPr>
          <p:nvPr/>
        </p:nvCxnSpPr>
        <p:spPr>
          <a:xfrm flipH="1" flipV="1">
            <a:off x="1828204" y="1610473"/>
            <a:ext cx="136172" cy="2981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E9374B95-468E-4721-8E62-3F43CF676C1D}"/>
              </a:ext>
            </a:extLst>
          </p:cNvPr>
          <p:cNvCxnSpPr>
            <a:cxnSpLocks/>
          </p:cNvCxnSpPr>
          <p:nvPr/>
        </p:nvCxnSpPr>
        <p:spPr>
          <a:xfrm flipV="1">
            <a:off x="1813018" y="1491343"/>
            <a:ext cx="233496" cy="1197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41866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56</TotalTime>
  <Words>16</Words>
  <Application>Microsoft Office PowerPoint</Application>
  <PresentationFormat>Widescreen</PresentationFormat>
  <Paragraphs>1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45</cp:revision>
  <cp:lastPrinted>2018-08-13T20:04:21Z</cp:lastPrinted>
  <dcterms:created xsi:type="dcterms:W3CDTF">2018-07-30T18:56:12Z</dcterms:created>
  <dcterms:modified xsi:type="dcterms:W3CDTF">2018-08-13T20:04:23Z</dcterms:modified>
</cp:coreProperties>
</file>